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45AA0" w:rsidRPr="00245AA0" w:rsidRDefault="00245AA0" w:rsidP="00245AA0">
      <w:pPr>
        <w:pStyle w:val="MTDisplayEquation"/>
        <w:rPr>
          <w:rFonts w:ascii=".VnTime" w:hAnsi=".VnTime"/>
          <w:b/>
          <w:sz w:val="28"/>
          <w:szCs w:val="28"/>
        </w:rPr>
      </w:pPr>
      <w:r w:rsidRPr="00245AA0">
        <w:rPr>
          <w:rFonts w:ascii=".VnTime" w:hAnsi=".VnTime"/>
        </w:rPr>
        <w:fldChar w:fldCharType="begin"/>
      </w:r>
      <w:r w:rsidRPr="00245AA0">
        <w:rPr>
          <w:rFonts w:ascii=".VnTime" w:hAnsi=".VnTime"/>
        </w:rPr>
        <w:instrText xml:space="preserve"> MACROBUTTON MTEditEquationSection2 </w:instrText>
      </w:r>
      <w:r w:rsidRPr="00245AA0">
        <w:rPr>
          <w:rStyle w:val="MTEquationSection"/>
          <w:rFonts w:ascii=".VnTime" w:hAnsi=".VnTime"/>
        </w:rPr>
        <w:instrText>Equation Chapter 1 Section 1</w:instrText>
      </w:r>
      <w:r w:rsidRPr="00245AA0">
        <w:rPr>
          <w:rFonts w:ascii=".VnTime" w:hAnsi=".VnTime"/>
        </w:rPr>
        <w:fldChar w:fldCharType="begin"/>
      </w:r>
      <w:r w:rsidRPr="00245AA0">
        <w:rPr>
          <w:rFonts w:ascii=".VnTime" w:hAnsi=".VnTime"/>
        </w:rPr>
        <w:instrText xml:space="preserve"> SEQ MTEqn \r \h \* MERGEFORMAT </w:instrText>
      </w:r>
      <w:r w:rsidRPr="00245AA0">
        <w:rPr>
          <w:rFonts w:ascii=".VnTime" w:hAnsi=".VnTime"/>
        </w:rPr>
        <w:fldChar w:fldCharType="end"/>
      </w:r>
      <w:r w:rsidRPr="00245AA0">
        <w:rPr>
          <w:rFonts w:ascii=".VnTime" w:hAnsi=".VnTime"/>
        </w:rPr>
        <w:fldChar w:fldCharType="begin"/>
      </w:r>
      <w:r w:rsidRPr="00245AA0">
        <w:rPr>
          <w:rFonts w:ascii=".VnTime" w:hAnsi=".VnTime"/>
        </w:rPr>
        <w:instrText xml:space="preserve"> SEQ MTSec \r 1 \h \* MERGEFORMAT </w:instrText>
      </w:r>
      <w:r w:rsidRPr="00245AA0">
        <w:rPr>
          <w:rFonts w:ascii=".VnTime" w:hAnsi=".VnTime"/>
        </w:rPr>
        <w:fldChar w:fldCharType="end"/>
      </w:r>
      <w:r w:rsidRPr="00245AA0">
        <w:rPr>
          <w:rFonts w:ascii=".VnTime" w:hAnsi=".VnTime"/>
        </w:rPr>
        <w:fldChar w:fldCharType="begin"/>
      </w:r>
      <w:r w:rsidRPr="00245AA0">
        <w:rPr>
          <w:rFonts w:ascii=".VnTime" w:hAnsi=".VnTime"/>
        </w:rPr>
        <w:instrText xml:space="preserve"> SEQ MTChap \r 1 \h \* MERGEFORMAT </w:instrText>
      </w:r>
      <w:r w:rsidRPr="00245AA0">
        <w:rPr>
          <w:rFonts w:ascii=".VnTime" w:hAnsi=".VnTime"/>
        </w:rPr>
        <w:fldChar w:fldCharType="end"/>
      </w:r>
      <w:r w:rsidRPr="00245AA0">
        <w:rPr>
          <w:rFonts w:ascii=".VnTime" w:hAnsi=".VnTime"/>
        </w:rPr>
        <w:fldChar w:fldCharType="end"/>
      </w:r>
      <w:r w:rsidRPr="00245AA0">
        <w:rPr>
          <w:rFonts w:ascii=".VnTime" w:hAnsi=".VnTime"/>
          <w:b/>
          <w:sz w:val="28"/>
          <w:szCs w:val="28"/>
        </w:rPr>
        <w:t>TuÇn 12</w:t>
      </w:r>
    </w:p>
    <w:p w:rsidR="00245AA0" w:rsidRPr="00245AA0" w:rsidRDefault="00245AA0" w:rsidP="00245AA0">
      <w:pPr>
        <w:jc w:val="center"/>
        <w:rPr>
          <w:rFonts w:ascii=".VnTime" w:hAnsi=".VnTime"/>
          <w:b/>
        </w:rPr>
      </w:pPr>
      <w:r w:rsidRPr="00245AA0">
        <w:rPr>
          <w:rFonts w:ascii=".VnTime" w:hAnsi=".VnTime"/>
          <w:b/>
        </w:rPr>
        <w:t>Thø hai ngµy 12 th¸ng 11 n¨m 2012</w:t>
      </w:r>
    </w:p>
    <w:p w:rsidR="00245AA0" w:rsidRPr="00245AA0" w:rsidRDefault="00245AA0" w:rsidP="00245AA0">
      <w:pPr>
        <w:jc w:val="center"/>
        <w:rPr>
          <w:rFonts w:ascii=".VnTime" w:hAnsi=".VnTime"/>
          <w:b/>
          <w:u w:val="single"/>
        </w:rPr>
      </w:pPr>
      <w:r w:rsidRPr="00245AA0">
        <w:rPr>
          <w:rFonts w:ascii=".VnTime" w:hAnsi=".VnTime"/>
          <w:b/>
          <w:u w:val="single"/>
        </w:rPr>
        <w:t>Chµo cê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</w:rPr>
        <w:tab/>
      </w:r>
      <w:r w:rsidRPr="00245AA0">
        <w:rPr>
          <w:rFonts w:ascii=".VnTime" w:hAnsi=".VnTime"/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8" o:title=""/>
          </v:shape>
          <o:OLEObject Type="Embed" ProgID="Equation.DSMT4" ShapeID="_x0000_i1025" DrawAspect="Content" ObjectID="_1627797560" r:id="rId9"/>
        </w:objec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  <w:noProof/>
        </w:rPr>
        <w:pict>
          <v:line id="_x0000_s6228" style="position:absolute;z-index:251660288" from="153pt,4.8pt" to="351pt,4.8pt"/>
        </w:pict>
      </w:r>
      <w:r w:rsidRPr="00245AA0">
        <w:rPr>
          <w:rFonts w:ascii=".VnTime" w:hAnsi=".VnTime"/>
          <w:position w:val="-4"/>
        </w:rPr>
        <w:object w:dxaOrig="180" w:dyaOrig="279">
          <v:shape id="_x0000_i1026" type="#_x0000_t75" style="width:9pt;height:14.25pt" o:ole="">
            <v:imagedata r:id="rId10" o:title=""/>
          </v:shape>
          <o:OLEObject Type="Embed" ProgID="Equation.DSMT4" ShapeID="_x0000_i1026" DrawAspect="Content" ObjectID="_1627797561" r:id="rId11"/>
        </w:object>
      </w:r>
    </w:p>
    <w:p w:rsidR="00245AA0" w:rsidRPr="00245AA0" w:rsidRDefault="00245AA0" w:rsidP="00245AA0">
      <w:pPr>
        <w:pStyle w:val="Header"/>
        <w:jc w:val="center"/>
        <w:rPr>
          <w:rFonts w:ascii=".VnTime" w:hAnsi=".VnTime"/>
          <w:b/>
          <w:u w:val="single"/>
        </w:rPr>
      </w:pPr>
      <w:r w:rsidRPr="00245AA0">
        <w:rPr>
          <w:rFonts w:ascii=".VnTime" w:hAnsi=".VnTime"/>
          <w:b/>
          <w:u w:val="single"/>
        </w:rPr>
        <w:t>TËp ®äc</w:t>
      </w:r>
    </w:p>
    <w:p w:rsidR="00245AA0" w:rsidRPr="00245AA0" w:rsidRDefault="00245AA0" w:rsidP="00245AA0">
      <w:pPr>
        <w:ind w:left="2880" w:firstLine="720"/>
        <w:jc w:val="both"/>
        <w:rPr>
          <w:rFonts w:ascii=".VnTime" w:hAnsi=".VnTime"/>
          <w:sz w:val="40"/>
          <w:szCs w:val="40"/>
        </w:rPr>
      </w:pPr>
      <w:r w:rsidRPr="00245AA0">
        <w:rPr>
          <w:rFonts w:ascii=".VnTime" w:hAnsi=".VnTime"/>
          <w:sz w:val="40"/>
          <w:szCs w:val="40"/>
        </w:rPr>
        <w:t xml:space="preserve">N¾ng ph­¬ng </w:t>
      </w:r>
      <w:smartTag w:uri="urn:schemas-microsoft-com:office:smarttags" w:element="country-region">
        <w:smartTag w:uri="urn:schemas-microsoft-com:office:smarttags" w:element="place">
          <w:r w:rsidRPr="00245AA0">
            <w:rPr>
              <w:rFonts w:ascii=".VnTime" w:hAnsi=".VnTime"/>
              <w:sz w:val="40"/>
              <w:szCs w:val="40"/>
            </w:rPr>
            <w:t>Nam</w:t>
          </w:r>
        </w:smartTag>
      </w:smartTag>
    </w:p>
    <w:p w:rsidR="00245AA0" w:rsidRPr="00245AA0" w:rsidRDefault="00245AA0" w:rsidP="00245AA0">
      <w:pPr>
        <w:jc w:val="both"/>
        <w:rPr>
          <w:rFonts w:ascii=".VnTime" w:hAnsi=".VnTime"/>
        </w:rPr>
      </w:pPr>
      <w:r w:rsidRPr="00245AA0">
        <w:rPr>
          <w:rFonts w:ascii=".VnTime" w:hAnsi=".VnTime"/>
        </w:rPr>
        <w:t xml:space="preserve">I. </w:t>
      </w:r>
      <w:r w:rsidRPr="00245AA0">
        <w:rPr>
          <w:rFonts w:ascii=".VnTime" w:hAnsi=".VnTime"/>
          <w:b/>
        </w:rPr>
        <w:t>Môc tiªu:</w:t>
      </w:r>
      <w:r w:rsidRPr="00245AA0">
        <w:rPr>
          <w:rFonts w:ascii=".VnTime" w:hAnsi=".VnTime"/>
        </w:rPr>
        <w:t xml:space="preserve">  </w:t>
      </w:r>
    </w:p>
    <w:p w:rsidR="00245AA0" w:rsidRPr="00245AA0" w:rsidRDefault="00245AA0" w:rsidP="00245AA0">
      <w:pPr>
        <w:spacing w:before="75"/>
        <w:jc w:val="both"/>
        <w:rPr>
          <w:rFonts w:ascii=".VnTime" w:hAnsi=".VnTime"/>
          <w:b/>
          <w:bCs/>
        </w:rPr>
      </w:pPr>
      <w:r w:rsidRPr="00245AA0">
        <w:rPr>
          <w:rFonts w:ascii=".VnTime" w:hAnsi=".VnTime"/>
          <w:b/>
          <w:bCs/>
        </w:rPr>
        <w:t xml:space="preserve">  A. TËp ®äc: </w:t>
      </w:r>
    </w:p>
    <w:p w:rsidR="00245AA0" w:rsidRPr="00245AA0" w:rsidRDefault="00245AA0" w:rsidP="00245AA0">
      <w:pPr>
        <w:spacing w:before="75"/>
        <w:jc w:val="both"/>
        <w:rPr>
          <w:rFonts w:ascii=".VnTime" w:hAnsi=".VnTime"/>
        </w:rPr>
      </w:pPr>
      <w:r w:rsidRPr="00245AA0">
        <w:rPr>
          <w:rFonts w:ascii=".VnTime" w:hAnsi=".VnTime"/>
        </w:rPr>
        <w:t xml:space="preserve">- B­íc ®Çu ®äc diÔn t¶ giäng c¸c nh©n vËt trong bµi, ph©n biÖt ®­îc lêi ng­êi dÉn chuyÖn víi lêi c¸c nh©n vËt. HiÓu ®­îc t×nh c¶m ®Ñp ®Ï, th©n thiÕt cña thiÕu nhi hai miÒn </w:t>
      </w:r>
      <w:smartTag w:uri="urn:schemas-microsoft-com:office:smarttags" w:element="place">
        <w:smartTag w:uri="urn:schemas-microsoft-com:office:smarttags" w:element="country-region">
          <w:r w:rsidRPr="00245AA0">
            <w:rPr>
              <w:rFonts w:ascii=".VnTime" w:hAnsi=".VnTime"/>
            </w:rPr>
            <w:t>Nam</w:t>
          </w:r>
        </w:smartTag>
      </w:smartTag>
      <w:r w:rsidRPr="00245AA0">
        <w:rPr>
          <w:rFonts w:ascii=".VnTime" w:hAnsi=".VnTime"/>
        </w:rPr>
        <w:t>, B¾c. (Tr¶ lêi ®­îc c¸c c©u hái SGK).</w:t>
      </w:r>
    </w:p>
    <w:p w:rsidR="00245AA0" w:rsidRPr="00245AA0" w:rsidRDefault="00245AA0" w:rsidP="00245AA0">
      <w:pPr>
        <w:spacing w:before="75"/>
        <w:jc w:val="both"/>
        <w:rPr>
          <w:rFonts w:ascii=".VnTime" w:hAnsi=".VnTime"/>
        </w:rPr>
      </w:pPr>
      <w:r w:rsidRPr="00245AA0">
        <w:rPr>
          <w:rFonts w:ascii=".VnTime" w:hAnsi=".VnTime"/>
        </w:rPr>
        <w:t>- B­íc ®Çu ®äc diÔn c¶m . Tr¶ lêi c¸c c©u hái theo ý hiÓu.Nªu ®­îc lÝ do chän mét tªn truyÖn ë CH 5.</w:t>
      </w:r>
    </w:p>
    <w:p w:rsidR="00245AA0" w:rsidRPr="00245AA0" w:rsidRDefault="00245AA0" w:rsidP="00245AA0">
      <w:pPr>
        <w:spacing w:before="75"/>
        <w:jc w:val="both"/>
        <w:rPr>
          <w:rFonts w:ascii=".VnTime" w:hAnsi=".VnTime"/>
        </w:rPr>
      </w:pPr>
      <w:r w:rsidRPr="00245AA0">
        <w:rPr>
          <w:rFonts w:ascii=".VnTime" w:hAnsi=".VnTime"/>
        </w:rPr>
        <w:t xml:space="preserve">- GD ý thøc yªu quý c¶nh quan MT cña quª h­¬ng miÒn </w:t>
      </w:r>
      <w:smartTag w:uri="urn:schemas-microsoft-com:office:smarttags" w:element="country-region">
        <w:smartTag w:uri="urn:schemas-microsoft-com:office:smarttags" w:element="place">
          <w:r w:rsidRPr="00245AA0">
            <w:rPr>
              <w:rFonts w:ascii=".VnTime" w:hAnsi=".VnTime"/>
            </w:rPr>
            <w:t>Nam</w:t>
          </w:r>
        </w:smartTag>
      </w:smartTag>
      <w:r w:rsidRPr="00245AA0">
        <w:rPr>
          <w:rFonts w:ascii=".VnTime" w:hAnsi=".VnTime"/>
        </w:rPr>
        <w:t>.</w:t>
      </w:r>
    </w:p>
    <w:p w:rsidR="00245AA0" w:rsidRPr="00245AA0" w:rsidRDefault="00245AA0" w:rsidP="00245AA0">
      <w:pPr>
        <w:tabs>
          <w:tab w:val="center" w:pos="4500"/>
          <w:tab w:val="left" w:pos="5910"/>
        </w:tabs>
        <w:spacing w:before="75"/>
        <w:rPr>
          <w:rFonts w:ascii=".VnTime" w:hAnsi=".VnTime"/>
          <w:b/>
          <w:bCs/>
        </w:rPr>
      </w:pPr>
      <w:r w:rsidRPr="00245AA0">
        <w:rPr>
          <w:rFonts w:ascii=".VnTime" w:hAnsi=".VnTime"/>
          <w:b/>
          <w:bCs/>
        </w:rPr>
        <w:t>B. KÓ chuyÖn:</w:t>
      </w:r>
      <w:r w:rsidRPr="00245AA0">
        <w:rPr>
          <w:rFonts w:ascii=".VnTime" w:hAnsi=".VnTime"/>
          <w:b/>
          <w:bCs/>
        </w:rPr>
        <w:tab/>
      </w:r>
    </w:p>
    <w:p w:rsidR="00245AA0" w:rsidRPr="00245AA0" w:rsidRDefault="00245AA0" w:rsidP="00245AA0">
      <w:pPr>
        <w:spacing w:before="75"/>
        <w:jc w:val="both"/>
        <w:rPr>
          <w:rFonts w:ascii=".VnTime" w:hAnsi=".VnTime"/>
        </w:rPr>
      </w:pPr>
      <w:r w:rsidRPr="00245AA0">
        <w:rPr>
          <w:rFonts w:ascii=".VnTime" w:hAnsi=".VnTime"/>
        </w:rPr>
        <w:t>- KÓ l¹i ®­îc tõng ®o¹n cña c©u chuyÖn theo ý tãm t¾t.</w:t>
      </w:r>
    </w:p>
    <w:p w:rsidR="00245AA0" w:rsidRPr="00245AA0" w:rsidRDefault="00245AA0" w:rsidP="00245AA0">
      <w:pPr>
        <w:spacing w:before="75"/>
        <w:jc w:val="both"/>
        <w:rPr>
          <w:rFonts w:ascii=".VnTime" w:hAnsi=".VnTime"/>
        </w:rPr>
      </w:pPr>
      <w:r w:rsidRPr="00245AA0">
        <w:rPr>
          <w:rFonts w:ascii=".VnTime" w:hAnsi=".VnTime"/>
        </w:rPr>
        <w:t>- Sau ®ã kÓ l¹i ®­îc c¶ c©u chuyÖn. Lêi kÓ s¸ng t¹o, tù nhiªn.</w:t>
      </w:r>
    </w:p>
    <w:p w:rsidR="00245AA0" w:rsidRPr="00245AA0" w:rsidRDefault="00245AA0" w:rsidP="00245AA0">
      <w:pPr>
        <w:jc w:val="both"/>
        <w:rPr>
          <w:rFonts w:ascii=".VnTime" w:hAnsi=".VnTime"/>
          <w:b/>
          <w:bCs/>
          <w:u w:val="single"/>
        </w:rPr>
      </w:pPr>
      <w:r w:rsidRPr="00245AA0">
        <w:rPr>
          <w:rFonts w:ascii=".VnTime" w:hAnsi=".VnTime" w:cs=".VnTimeH"/>
        </w:rPr>
        <w:t xml:space="preserve">II. </w:t>
      </w:r>
      <w:r w:rsidRPr="00245AA0">
        <w:rPr>
          <w:rFonts w:ascii=".VnTime" w:hAnsi=".VnTime" w:cs=".VnTimeH"/>
          <w:b/>
        </w:rPr>
        <w:t>§å dïng</w:t>
      </w:r>
      <w:r w:rsidRPr="00245AA0">
        <w:rPr>
          <w:rFonts w:ascii=".VnTime" w:hAnsi=".VnTime"/>
          <w:b/>
          <w:bCs/>
          <w:u w:val="single"/>
        </w:rPr>
        <w:t xml:space="preserve"> </w:t>
      </w:r>
      <w:r w:rsidRPr="00245AA0">
        <w:rPr>
          <w:rFonts w:ascii=".VnTime" w:hAnsi=".VnTime"/>
          <w:b/>
          <w:bCs/>
        </w:rPr>
        <w:t xml:space="preserve">  </w:t>
      </w:r>
      <w:r w:rsidRPr="00245AA0">
        <w:rPr>
          <w:rFonts w:ascii=".VnTime" w:hAnsi=".VnTime"/>
        </w:rPr>
        <w:t>- Tranh minh ho¹ bµi TËp ®äc.</w:t>
      </w:r>
    </w:p>
    <w:p w:rsidR="00245AA0" w:rsidRPr="00245AA0" w:rsidRDefault="00245AA0" w:rsidP="00245AA0">
      <w:pPr>
        <w:jc w:val="both"/>
        <w:rPr>
          <w:rFonts w:ascii=".VnTime" w:hAnsi=".VnTime"/>
          <w:b/>
          <w:bCs/>
        </w:rPr>
      </w:pPr>
      <w:r w:rsidRPr="00245AA0">
        <w:rPr>
          <w:rFonts w:ascii=".VnTime" w:hAnsi=".VnTime" w:cs=".VnTimeH"/>
        </w:rPr>
        <w:t xml:space="preserve">III. </w:t>
      </w:r>
      <w:r w:rsidRPr="00245AA0">
        <w:rPr>
          <w:rFonts w:ascii=".VnTime" w:hAnsi=".VnTime" w:cs=".VnTimeH"/>
          <w:b/>
        </w:rPr>
        <w:t>Ho¹t ®éng d¹y vµ häc</w:t>
      </w:r>
    </w:p>
    <w:tbl>
      <w:tblPr>
        <w:tblStyle w:val="TableGrid"/>
        <w:tblW w:w="4851" w:type="pct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4589"/>
        <w:gridCol w:w="4784"/>
      </w:tblGrid>
      <w:tr w:rsidR="00245AA0" w:rsidRPr="00245AA0" w:rsidTr="00DF2004">
        <w:trPr>
          <w:trHeight w:val="2171"/>
        </w:trPr>
        <w:tc>
          <w:tcPr>
            <w:tcW w:w="2448" w:type="pct"/>
            <w:tcBorders>
              <w:right w:val="single" w:sz="4" w:space="0" w:color="auto"/>
            </w:tcBorders>
          </w:tcPr>
          <w:p w:rsidR="00245AA0" w:rsidRPr="00245AA0" w:rsidRDefault="00245AA0" w:rsidP="00DF2004">
            <w:pPr>
              <w:tabs>
                <w:tab w:val="left" w:pos="3285"/>
              </w:tabs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A. KTBC: 5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§äc bµi VÏ quª h­¬ng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nhËn xÐt ®¸nh gi¸.</w:t>
            </w:r>
          </w:p>
          <w:p w:rsidR="00245AA0" w:rsidRPr="00245AA0" w:rsidRDefault="00245AA0" w:rsidP="00DF2004">
            <w:pPr>
              <w:tabs>
                <w:tab w:val="left" w:pos="3285"/>
              </w:tabs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 xml:space="preserve">B. Bµi míi                                               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1. Giíi thiÖu bµi: 1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 xml:space="preserve">2. Bµi gi¶ng                 </w:t>
            </w:r>
          </w:p>
          <w:p w:rsidR="00245AA0" w:rsidRPr="00245AA0" w:rsidRDefault="00245AA0" w:rsidP="00DF2004">
            <w:pPr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 xml:space="preserve"> A. TËp ®äc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iCs/>
              </w:rPr>
            </w:pPr>
            <w:r w:rsidRPr="00245AA0">
              <w:rPr>
                <w:rFonts w:ascii=".VnTime" w:hAnsi=".VnTime"/>
                <w:iCs/>
              </w:rPr>
              <w:t xml:space="preserve">*H­íng dÉn luyÖn ®äc: 15’  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®äc mÉu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Cho häc sinh ®äc tõng c©u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söa sai</w:t>
            </w:r>
          </w:p>
          <w:p w:rsidR="00245AA0" w:rsidRPr="00245AA0" w:rsidRDefault="00245AA0" w:rsidP="00DF2004">
            <w:pPr>
              <w:ind w:firstLine="360"/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­íng dÉn ®äc tõng ®o¹n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Ghi c©u dµ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LuyÖn ®äc theo nhãm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LuyÖn ®äc ®ång thanh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iCs/>
              </w:rPr>
            </w:pPr>
            <w:r w:rsidRPr="00245AA0">
              <w:rPr>
                <w:rFonts w:ascii=".VnTime" w:hAnsi=".VnTime"/>
                <w:iCs/>
              </w:rPr>
              <w:t xml:space="preserve">*H­íng dÉn t×m hiÓu bµi: 15’ 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äi 1 häc sinh ®äc c¶ bµi tr­íc líp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D ®äc tõng ®o¹n, th¶o luËn vµ tr¶ lêi c©u hái theo SGK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- Hái thªm : C¶nh vËt cña QH miÒn </w:t>
            </w:r>
            <w:smartTag w:uri="urn:schemas-microsoft-com:office:smarttags" w:element="place">
              <w:smartTag w:uri="urn:schemas-microsoft-com:office:smarttags" w:element="country-region">
                <w:r w:rsidRPr="00245AA0">
                  <w:rPr>
                    <w:rFonts w:ascii=".VnTime" w:hAnsi=".VnTime"/>
                  </w:rPr>
                  <w:t>Nam</w:t>
                </w:r>
              </w:smartTag>
            </w:smartTag>
            <w:r w:rsidRPr="00245AA0">
              <w:rPr>
                <w:rFonts w:ascii=".VnTime" w:hAnsi=".VnTime"/>
              </w:rPr>
              <w:t xml:space="preserve"> cã ®Ñp kh«ng, em cã t×nh c¶m nh­ thÕ nµo?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iCs/>
              </w:rPr>
            </w:pPr>
            <w:r w:rsidRPr="00245AA0">
              <w:rPr>
                <w:rFonts w:ascii=".VnTime" w:hAnsi=".VnTime"/>
              </w:rPr>
              <w:t>+ Yªu cÇu th¶o luËn vµ chän cho c©u chuyÖn c¸c tªn gä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iCs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iCs/>
              </w:rPr>
            </w:pPr>
            <w:r w:rsidRPr="00245AA0">
              <w:rPr>
                <w:rFonts w:ascii=".VnTime" w:hAnsi=".VnTime"/>
                <w:iCs/>
              </w:rPr>
              <w:t>*LuyÖn ®äc l¹i bµi: 10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®äc mÉu lÇn 2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Cho häc sinh thi ®äc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 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  <w:bCs/>
                <w:iCs/>
              </w:rPr>
              <w:t>B. KÓ chuyÖn: 20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* X¸c ®Þnh yªu cÇu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- Gäi häc sinh ®äc yªu cÇu phÇn KÓ chuyÖn. 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V  kÓ mÉu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* HD kÓ theo nhãm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D kÓ tr­íc líp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* Gi¸o viªn nhËn xÐt, ®¸nh gi¸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/>
                <w:bCs/>
                <w:i/>
                <w:iCs/>
              </w:rPr>
            </w:pPr>
            <w:r w:rsidRPr="00245AA0">
              <w:rPr>
                <w:rFonts w:ascii=".VnTime" w:hAnsi=".VnTime"/>
                <w:b/>
                <w:bCs/>
                <w:i/>
                <w:iCs/>
              </w:rPr>
              <w:t xml:space="preserve">3. </w:t>
            </w:r>
            <w:r w:rsidRPr="00245AA0">
              <w:rPr>
                <w:rFonts w:ascii=".VnTime" w:hAnsi=".VnTime"/>
                <w:bCs/>
                <w:iCs/>
              </w:rPr>
              <w:t>Cñng cè: 1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/>
                <w:bCs/>
                <w:i/>
                <w:iCs/>
              </w:rPr>
            </w:pPr>
            <w:r w:rsidRPr="00245AA0">
              <w:rPr>
                <w:rFonts w:ascii=".VnTime" w:hAnsi=".VnTime"/>
              </w:rPr>
              <w:t>- NhÊn m¹nh néi dung bµ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hËn xÐt tiÕt häc.</w:t>
            </w:r>
          </w:p>
        </w:tc>
        <w:tc>
          <w:tcPr>
            <w:tcW w:w="2552" w:type="pct"/>
            <w:tcBorders>
              <w:left w:val="single" w:sz="4" w:space="0" w:color="auto"/>
            </w:tcBorders>
          </w:tcPr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2 em lªn b¶ng ®äc, tr¶ lêi c©u há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hËn xÐt, bæ sung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ghe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§äc nèi tiÕp c©u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: LuyÖn ph¸t ©m ®óng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®äc mÉu, söa cho b¹n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Mçi em ®äc mét ®o¹n vµ gi¶i nghÜa tõ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®äc mÉu. Líp luyÖn ®äc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§äc nèi tiÕp theo nhãm 4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Líp ®äc 1 lÇn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®äc, líp theo dâ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®äc thÇm, ®äc thµnh tiÕng, tr¶ lêi tõng c©u hái theo HD cña GV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liªn hÖ vµ tr¶ lê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th¶o luËn vµ nªu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lastRenderedPageBreak/>
              <w:t>- HS nªu lÝ do chon tªn truyÖn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ghe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2 em thi ®äc l¹i bµi. Líp nhËn xÐt b×nh chän b¹n ®äc hay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- HS ®äc 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- HS x¸c ®Þnh néi dung tõng tranh, s¾p xÕp theo néi dung c©u chuyÖn. HS nh¾c l¹i thø tù tranh. 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3 häc sinh kÓ nèi tiÕp nhau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KÓ theo nhãm ®«i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§¹i diÖn nhãm kÓ tr­íc líp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kÓ mét ®o¹n tuú chän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 kÓ c¶ c©u chuyÖn</w:t>
            </w:r>
          </w:p>
        </w:tc>
      </w:tr>
    </w:tbl>
    <w:p w:rsidR="00245AA0" w:rsidRPr="00245AA0" w:rsidRDefault="00245AA0" w:rsidP="00245AA0">
      <w:pPr>
        <w:jc w:val="center"/>
        <w:rPr>
          <w:rFonts w:ascii=".VnTime" w:hAnsi=".VnTime"/>
        </w:rPr>
      </w:pPr>
      <w:r w:rsidRPr="00245AA0">
        <w:rPr>
          <w:rFonts w:ascii=".VnTime" w:hAnsi=".VnTime"/>
        </w:rPr>
        <w:lastRenderedPageBreak/>
        <w:t xml:space="preserve">            ___________________________________</w:t>
      </w:r>
    </w:p>
    <w:p w:rsidR="00245AA0" w:rsidRPr="00245AA0" w:rsidRDefault="00245AA0" w:rsidP="00245AA0">
      <w:pPr>
        <w:rPr>
          <w:rFonts w:ascii=".VnTime" w:hAnsi=".VnTime"/>
        </w:rPr>
      </w:pPr>
    </w:p>
    <w:p w:rsidR="00245AA0" w:rsidRPr="00245AA0" w:rsidRDefault="00245AA0" w:rsidP="00245AA0">
      <w:pPr>
        <w:jc w:val="center"/>
        <w:rPr>
          <w:rFonts w:ascii=".VnTime" w:hAnsi=".VnTime"/>
          <w:b/>
          <w:u w:val="single"/>
        </w:rPr>
      </w:pPr>
      <w:r w:rsidRPr="00245AA0">
        <w:rPr>
          <w:rFonts w:ascii=".VnTime" w:hAnsi=".VnTime"/>
          <w:b/>
          <w:u w:val="single"/>
        </w:rPr>
        <w:t>To¸n</w:t>
      </w:r>
    </w:p>
    <w:p w:rsidR="00245AA0" w:rsidRPr="00245AA0" w:rsidRDefault="00245AA0" w:rsidP="00245AA0">
      <w:pPr>
        <w:ind w:left="2160" w:firstLine="720"/>
        <w:rPr>
          <w:rFonts w:ascii=".VnTime" w:hAnsi=".VnTime"/>
          <w:sz w:val="40"/>
          <w:szCs w:val="40"/>
        </w:rPr>
      </w:pPr>
      <w:r w:rsidRPr="00245AA0">
        <w:rPr>
          <w:rFonts w:ascii=".VnTime" w:hAnsi=".VnTime"/>
          <w:b/>
        </w:rPr>
        <w:t xml:space="preserve">    </w:t>
      </w:r>
      <w:r w:rsidRPr="00245AA0">
        <w:rPr>
          <w:rFonts w:ascii=".VnTime" w:hAnsi=".VnTime"/>
          <w:sz w:val="40"/>
          <w:szCs w:val="40"/>
        </w:rPr>
        <w:t>TiÕt 56:   LuyÖn tËp</w:t>
      </w:r>
    </w:p>
    <w:p w:rsidR="00245AA0" w:rsidRPr="00245AA0" w:rsidRDefault="00245AA0" w:rsidP="00245AA0">
      <w:pPr>
        <w:spacing w:before="20"/>
        <w:jc w:val="both"/>
        <w:rPr>
          <w:rFonts w:ascii=".VnTime" w:hAnsi=".VnTime"/>
        </w:rPr>
      </w:pPr>
      <w:r w:rsidRPr="00245AA0">
        <w:rPr>
          <w:rFonts w:ascii=".VnTime" w:hAnsi=".VnTime"/>
        </w:rPr>
        <w:t>I</w:t>
      </w:r>
      <w:r w:rsidRPr="00245AA0">
        <w:rPr>
          <w:rFonts w:ascii=".VnTime" w:hAnsi=".VnTime"/>
          <w:b/>
        </w:rPr>
        <w:t>. Môc tiªu</w:t>
      </w:r>
      <w:r w:rsidRPr="00245AA0">
        <w:rPr>
          <w:rFonts w:ascii=".VnTime" w:hAnsi=".VnTime"/>
        </w:rPr>
        <w:t xml:space="preserve"> </w:t>
      </w:r>
      <w:r w:rsidRPr="00245AA0">
        <w:rPr>
          <w:rFonts w:ascii=".VnTime" w:hAnsi=".VnTime"/>
          <w:b/>
        </w:rPr>
        <w:t xml:space="preserve">: </w:t>
      </w:r>
      <w:r w:rsidRPr="00245AA0">
        <w:rPr>
          <w:rFonts w:ascii=".VnTime" w:hAnsi=".VnTime"/>
        </w:rPr>
        <w:t>Gióp HS:</w:t>
      </w:r>
    </w:p>
    <w:p w:rsidR="00245AA0" w:rsidRPr="00245AA0" w:rsidRDefault="00245AA0" w:rsidP="00245AA0">
      <w:pPr>
        <w:spacing w:before="20"/>
        <w:jc w:val="both"/>
        <w:rPr>
          <w:rFonts w:ascii=".VnTime" w:hAnsi=".VnTime"/>
        </w:rPr>
      </w:pPr>
      <w:r w:rsidRPr="00245AA0">
        <w:rPr>
          <w:rFonts w:ascii=".VnTime" w:hAnsi=".VnTime"/>
        </w:rPr>
        <w:t>- BiÕt ®Æt tÝnh vµ tÝnh nh©n sè cã ba ch÷ sè víi sè cã 1 ch÷ sè.</w:t>
      </w:r>
    </w:p>
    <w:p w:rsidR="00245AA0" w:rsidRPr="00245AA0" w:rsidRDefault="00245AA0" w:rsidP="00245AA0">
      <w:pPr>
        <w:spacing w:before="20"/>
        <w:jc w:val="both"/>
        <w:rPr>
          <w:rFonts w:ascii=".VnTime" w:hAnsi=".VnTime"/>
        </w:rPr>
      </w:pPr>
      <w:r w:rsidRPr="00245AA0">
        <w:rPr>
          <w:rFonts w:ascii=".VnTime" w:hAnsi=".VnTime"/>
        </w:rPr>
        <w:t>- VËn dông ®­îc trong gi¶i bµi to¸n cã phÐp nh©n. Hoµn thµnh c¸c BT d¹ng trong SGK</w:t>
      </w:r>
    </w:p>
    <w:p w:rsidR="00245AA0" w:rsidRPr="00245AA0" w:rsidRDefault="00245AA0" w:rsidP="00245AA0">
      <w:pPr>
        <w:spacing w:before="20"/>
        <w:jc w:val="both"/>
        <w:rPr>
          <w:rFonts w:ascii=".VnTime" w:hAnsi=".VnTime"/>
        </w:rPr>
      </w:pPr>
      <w:r w:rsidRPr="00245AA0">
        <w:rPr>
          <w:rFonts w:ascii=".VnTime" w:hAnsi=".VnTime"/>
        </w:rPr>
        <w:t>- HS G tù ra vµ lµm thªm ®­îc mét sè BT cïng d¹ng.</w:t>
      </w:r>
    </w:p>
    <w:p w:rsidR="00245AA0" w:rsidRPr="00245AA0" w:rsidRDefault="00245AA0" w:rsidP="00245AA0">
      <w:pPr>
        <w:spacing w:before="20"/>
        <w:jc w:val="both"/>
        <w:rPr>
          <w:rFonts w:ascii=".VnTime" w:hAnsi=".VnTime" w:cs=".VnTimeH"/>
        </w:rPr>
      </w:pPr>
      <w:r w:rsidRPr="00245AA0">
        <w:rPr>
          <w:rFonts w:ascii=".VnTime" w:hAnsi=".VnTime" w:cs=".VnTimeH"/>
        </w:rPr>
        <w:t xml:space="preserve">II. </w:t>
      </w:r>
      <w:r w:rsidRPr="00245AA0">
        <w:rPr>
          <w:rFonts w:ascii=".VnTime" w:hAnsi=".VnTime" w:cs=".VnTimeH"/>
          <w:b/>
        </w:rPr>
        <w:t>ChuÈn bÞ:</w:t>
      </w:r>
      <w:r w:rsidRPr="00245AA0">
        <w:rPr>
          <w:rFonts w:ascii=".VnTime" w:hAnsi=".VnTime" w:cs=".VnTimeH"/>
        </w:rPr>
        <w:t xml:space="preserve"> - </w:t>
      </w:r>
      <w:r w:rsidRPr="00245AA0">
        <w:rPr>
          <w:rFonts w:ascii=".VnTime" w:hAnsi=".VnTime"/>
        </w:rPr>
        <w:t>B¶ng phô.</w:t>
      </w:r>
    </w:p>
    <w:p w:rsidR="00245AA0" w:rsidRPr="00245AA0" w:rsidRDefault="00245AA0" w:rsidP="00245AA0">
      <w:pPr>
        <w:spacing w:before="20"/>
        <w:jc w:val="both"/>
        <w:rPr>
          <w:rFonts w:ascii=".VnTime" w:hAnsi=".VnTime" w:cs=".VnTimeH"/>
        </w:rPr>
      </w:pPr>
      <w:r w:rsidRPr="00245AA0">
        <w:rPr>
          <w:rFonts w:ascii=".VnTime" w:hAnsi=".VnTime" w:cs=".VnTimeH"/>
        </w:rPr>
        <w:t xml:space="preserve">III. </w:t>
      </w:r>
      <w:r w:rsidRPr="00245AA0">
        <w:rPr>
          <w:rFonts w:ascii=".VnTime" w:hAnsi=".VnTime" w:cs=".VnTimeH"/>
          <w:b/>
        </w:rPr>
        <w:t>Ho¹t ®éng d¹y vµ häc chñ yÕu</w:t>
      </w:r>
      <w:r w:rsidRPr="00245AA0">
        <w:rPr>
          <w:rFonts w:ascii=".VnTime" w:hAnsi=".VnTime" w:cs=".VnTimeH"/>
        </w:rPr>
        <w:t>:</w:t>
      </w:r>
    </w:p>
    <w:tbl>
      <w:tblPr>
        <w:tblW w:w="4877" w:type="pct"/>
        <w:tblInd w:w="108" w:type="dxa"/>
        <w:tblBorders>
          <w:insideH w:val="single" w:sz="4" w:space="0" w:color="auto"/>
          <w:insideV w:val="single" w:sz="4" w:space="0" w:color="auto"/>
        </w:tblBorders>
        <w:tblLook w:val="0000"/>
      </w:tblPr>
      <w:tblGrid>
        <w:gridCol w:w="5426"/>
        <w:gridCol w:w="3997"/>
      </w:tblGrid>
      <w:tr w:rsidR="00245AA0" w:rsidRPr="00245AA0" w:rsidTr="00DF2004">
        <w:tblPrEx>
          <w:tblCellMar>
            <w:top w:w="0" w:type="dxa"/>
            <w:bottom w:w="0" w:type="dxa"/>
          </w:tblCellMar>
        </w:tblPrEx>
        <w:trPr>
          <w:trHeight w:val="540"/>
        </w:trPr>
        <w:tc>
          <w:tcPr>
            <w:tcW w:w="2879" w:type="pct"/>
            <w:tcBorders>
              <w:right w:val="single" w:sz="4" w:space="0" w:color="auto"/>
            </w:tcBorders>
          </w:tcPr>
          <w:p w:rsidR="00245AA0" w:rsidRPr="00245AA0" w:rsidRDefault="00245AA0" w:rsidP="00DF2004">
            <w:pPr>
              <w:tabs>
                <w:tab w:val="left" w:pos="3285"/>
              </w:tabs>
              <w:spacing w:before="20"/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A. KiÓm tra bµi cò: 5’</w:t>
            </w:r>
          </w:p>
          <w:p w:rsidR="00245AA0" w:rsidRPr="00245AA0" w:rsidRDefault="00245AA0" w:rsidP="00DF2004">
            <w:pPr>
              <w:tabs>
                <w:tab w:val="left" w:pos="3285"/>
              </w:tabs>
              <w:spacing w:before="20"/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</w:rPr>
              <w:t>- Ch÷a bµi 2, 3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äi 1 em ®äc b¶ng nh©n 8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hËn xÐt ®¸nh gi¸.</w:t>
            </w:r>
          </w:p>
          <w:p w:rsidR="00245AA0" w:rsidRPr="00245AA0" w:rsidRDefault="00245AA0" w:rsidP="00DF2004">
            <w:pPr>
              <w:tabs>
                <w:tab w:val="left" w:pos="3285"/>
              </w:tabs>
              <w:spacing w:before="20"/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B. Bµi míi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1. Giíi thiÖu bµi: 1’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2. HD luyÖn tËp: 30’</w:t>
            </w:r>
          </w:p>
          <w:p w:rsidR="00245AA0" w:rsidRPr="00245AA0" w:rsidRDefault="00245AA0" w:rsidP="00DF2004">
            <w:pPr>
              <w:spacing w:before="20"/>
              <w:ind w:firstLine="360"/>
              <w:jc w:val="both"/>
              <w:rPr>
                <w:rFonts w:ascii=".VnTime" w:hAnsi=".VnTime"/>
                <w:iCs/>
              </w:rPr>
            </w:pPr>
            <w:r w:rsidRPr="00245AA0">
              <w:rPr>
                <w:rFonts w:ascii=".VnTime" w:hAnsi=".VnTime"/>
                <w:iCs/>
              </w:rPr>
              <w:t>* Bµi 1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äi häc sinh ®äc ®Ò bµi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nªu tõng phÐp tÝnh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Cñng cè: LÊy tÝch chia cho thõa sè nµy th× ®­îc thõa sè kia.</w:t>
            </w:r>
          </w:p>
          <w:p w:rsidR="00245AA0" w:rsidRPr="00245AA0" w:rsidRDefault="00245AA0" w:rsidP="00DF2004">
            <w:pPr>
              <w:tabs>
                <w:tab w:val="center" w:pos="2915"/>
              </w:tabs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  <w:iCs/>
              </w:rPr>
              <w:t xml:space="preserve">   * Bµi 2</w:t>
            </w:r>
            <w:r w:rsidRPr="00245AA0">
              <w:rPr>
                <w:rFonts w:ascii=".VnTime" w:hAnsi=".VnTime"/>
              </w:rPr>
              <w:t>.</w:t>
            </w:r>
            <w:r w:rsidRPr="00245AA0">
              <w:rPr>
                <w:rFonts w:ascii=".VnTime" w:hAnsi=".VnTime"/>
              </w:rPr>
              <w:tab/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äi häc sinh ®äc ®Ò bµi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nhËn xÐt uèn n¾n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  <w:iCs/>
              </w:rPr>
            </w:pPr>
            <w:r w:rsidRPr="00245AA0">
              <w:rPr>
                <w:rFonts w:ascii=".VnTime" w:hAnsi=".VnTime"/>
                <w:iCs/>
              </w:rPr>
              <w:t xml:space="preserve">   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  <w:iCs/>
              </w:rPr>
            </w:pPr>
            <w:r w:rsidRPr="00245AA0">
              <w:rPr>
                <w:rFonts w:ascii=".VnTime" w:hAnsi=".VnTime"/>
                <w:iCs/>
              </w:rPr>
              <w:lastRenderedPageBreak/>
              <w:t>* Bµi 3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Cho häc sinh ®äc ®Ò bµi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­íng dÉn häc sinh ph©n tÝch t×m c¸ch gi¶i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chÊm ®iÓm.</w:t>
            </w:r>
          </w:p>
          <w:p w:rsidR="00245AA0" w:rsidRPr="00245AA0" w:rsidRDefault="00245AA0" w:rsidP="00DF2004">
            <w:pPr>
              <w:spacing w:before="20"/>
              <w:ind w:firstLine="360"/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  * Bµi 4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­íng dÉn häc sinh gi¶i tõng phÇn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- L­u ý HS ph©n biÖt yªu cÇu ®Ò ë mçi BT. 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  <w:bCs/>
                <w:iCs/>
              </w:rPr>
            </w:pP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3. Cñng cè: 2’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hÊn m¹nh néi dung bµi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hËn xÐt tiÕt häc.</w:t>
            </w:r>
          </w:p>
        </w:tc>
        <w:tc>
          <w:tcPr>
            <w:tcW w:w="2121" w:type="pct"/>
            <w:tcBorders>
              <w:left w:val="single" w:sz="4" w:space="0" w:color="auto"/>
            </w:tcBorders>
          </w:tcPr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2 em lªn b¶ng ch÷a, líp nhËn xÐt, bæ sung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1 em ®äc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tr¶ lêi miÖng kÕt qu¶ phÐp tÝnh cét 1, 3, 4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1 em nªu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: Nh¾c l¹i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: Hoµn thµnh BT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lµm miÖng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: §iÒn thªm ch÷ sè cßn thiÕu trong phÐp tÝnh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lastRenderedPageBreak/>
              <w:t>- 1 em ®äc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- Häc sinh lµm vë, 1 em lªn b¶ng ch÷a. 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:§Æt ®Ò to¸n t­¬ng tù vµ thi gi¶i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Lµm vë theo h­íng dÉn cña GV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Mét sè em lµm phiÕu, ch÷a vµ nhËn xÐt.</w:t>
            </w:r>
          </w:p>
          <w:p w:rsidR="00245AA0" w:rsidRPr="00245AA0" w:rsidRDefault="00245AA0" w:rsidP="00DF2004">
            <w:pPr>
              <w:spacing w:before="2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ph©n biÖt vµ nªu ®Ò to¸n t­¬ng tù víi mçi d¹ng ë c¸c phÇn.</w:t>
            </w:r>
          </w:p>
        </w:tc>
      </w:tr>
    </w:tbl>
    <w:p w:rsidR="00245AA0" w:rsidRPr="00245AA0" w:rsidRDefault="00245AA0" w:rsidP="00245AA0">
      <w:pPr>
        <w:jc w:val="center"/>
        <w:rPr>
          <w:rFonts w:ascii=".VnTime" w:hAnsi=".VnTime"/>
        </w:rPr>
      </w:pPr>
      <w:r w:rsidRPr="00245AA0">
        <w:rPr>
          <w:rFonts w:ascii=".VnTime" w:hAnsi=".VnTime"/>
        </w:rPr>
        <w:lastRenderedPageBreak/>
        <w:t>_____________________________________</w:t>
      </w:r>
    </w:p>
    <w:p w:rsidR="00245AA0" w:rsidRPr="00245AA0" w:rsidRDefault="00245AA0" w:rsidP="00245AA0">
      <w:pPr>
        <w:rPr>
          <w:rFonts w:ascii=".VnTime" w:hAnsi=".VnTime"/>
        </w:rPr>
      </w:pPr>
    </w:p>
    <w:p w:rsidR="00245AA0" w:rsidRPr="00245AA0" w:rsidRDefault="00245AA0" w:rsidP="00245AA0">
      <w:pPr>
        <w:rPr>
          <w:rFonts w:ascii=".VnTime" w:hAnsi=".VnTime"/>
          <w:b/>
        </w:rPr>
      </w:pPr>
      <w:r w:rsidRPr="00245AA0">
        <w:rPr>
          <w:rFonts w:ascii=".VnTime" w:hAnsi=".VnTime"/>
          <w:b/>
        </w:rPr>
        <w:t xml:space="preserve">Buæi chiÒu </w:t>
      </w:r>
    </w:p>
    <w:p w:rsidR="00245AA0" w:rsidRPr="00245AA0" w:rsidRDefault="00245AA0" w:rsidP="00245AA0">
      <w:pPr>
        <w:jc w:val="center"/>
        <w:rPr>
          <w:rFonts w:ascii=".VnTime" w:hAnsi=".VnTime"/>
          <w:b/>
          <w:u w:val="single"/>
        </w:rPr>
      </w:pPr>
      <w:r w:rsidRPr="00245AA0">
        <w:rPr>
          <w:rFonts w:ascii=".VnTime" w:hAnsi=".VnTime"/>
          <w:b/>
          <w:u w:val="single"/>
        </w:rPr>
        <w:t>To¸n</w:t>
      </w:r>
    </w:p>
    <w:p w:rsidR="00245AA0" w:rsidRPr="00245AA0" w:rsidRDefault="00245AA0" w:rsidP="00245AA0">
      <w:pPr>
        <w:jc w:val="center"/>
        <w:rPr>
          <w:rFonts w:ascii=".VnTime" w:hAnsi=".VnTime"/>
          <w:sz w:val="40"/>
          <w:szCs w:val="40"/>
        </w:rPr>
      </w:pPr>
      <w:r w:rsidRPr="00245AA0">
        <w:rPr>
          <w:rFonts w:ascii=".VnTime" w:hAnsi=".VnTime"/>
          <w:sz w:val="40"/>
          <w:szCs w:val="40"/>
        </w:rPr>
        <w:t>LuyÖn tËp chung</w:t>
      </w:r>
    </w:p>
    <w:p w:rsidR="00245AA0" w:rsidRPr="00245AA0" w:rsidRDefault="00245AA0" w:rsidP="00245AA0">
      <w:pPr>
        <w:rPr>
          <w:rFonts w:ascii=".VnTime" w:hAnsi=".VnTime"/>
          <w:b/>
        </w:rPr>
      </w:pPr>
      <w:r w:rsidRPr="00245AA0">
        <w:rPr>
          <w:rFonts w:ascii=".VnTime" w:hAnsi=".VnTime"/>
          <w:b/>
        </w:rPr>
        <w:t>I.Môc tiªu: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</w:rPr>
        <w:t>- HS biÕt suy luËn ®Ó gi¶i c¸c bµi tËp cã lêi v¨n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</w:rPr>
        <w:t>- RÌn tÝnh ®äc ®Ò bµi kÜ, suy nghÜ cÈn thËn khi lµm bµi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  <w:b/>
        </w:rPr>
        <w:t xml:space="preserve">II. §å dïng d¹y häc: </w:t>
      </w:r>
      <w:r w:rsidRPr="00245AA0">
        <w:rPr>
          <w:rFonts w:ascii=".VnTime" w:hAnsi=".VnTime"/>
        </w:rPr>
        <w:t>B¶ng phô ghi néi dung 1 sè bµi tËp</w:t>
      </w:r>
    </w:p>
    <w:p w:rsidR="00245AA0" w:rsidRPr="00245AA0" w:rsidRDefault="00245AA0" w:rsidP="00245AA0">
      <w:pPr>
        <w:rPr>
          <w:rFonts w:ascii=".VnTime" w:hAnsi=".VnTime"/>
          <w:b/>
        </w:rPr>
      </w:pPr>
      <w:r w:rsidRPr="00245AA0">
        <w:rPr>
          <w:rFonts w:ascii=".VnTime" w:hAnsi=".VnTime"/>
          <w:b/>
        </w:rPr>
        <w:t xml:space="preserve">III. C¸c ho¹t ®éng d¹y- häc: </w:t>
      </w:r>
    </w:p>
    <w:p w:rsidR="00245AA0" w:rsidRPr="00245AA0" w:rsidRDefault="00245AA0" w:rsidP="00777CB8">
      <w:pPr>
        <w:numPr>
          <w:ilvl w:val="0"/>
          <w:numId w:val="4"/>
        </w:numPr>
        <w:rPr>
          <w:rFonts w:ascii=".VnTime" w:hAnsi=".VnTime"/>
        </w:rPr>
      </w:pPr>
      <w:r w:rsidRPr="00245AA0">
        <w:rPr>
          <w:rFonts w:ascii=".VnTime" w:hAnsi=".VnTime"/>
        </w:rPr>
        <w:t>Giíi thiÖu bµi: 1’</w:t>
      </w:r>
    </w:p>
    <w:p w:rsidR="00245AA0" w:rsidRPr="00245AA0" w:rsidRDefault="00245AA0" w:rsidP="00777CB8">
      <w:pPr>
        <w:numPr>
          <w:ilvl w:val="0"/>
          <w:numId w:val="4"/>
        </w:numPr>
        <w:rPr>
          <w:rFonts w:ascii=".VnTime" w:hAnsi=".VnTime"/>
        </w:rPr>
      </w:pPr>
      <w:r w:rsidRPr="00245AA0">
        <w:rPr>
          <w:rFonts w:ascii=".VnTime" w:hAnsi=".VnTime"/>
        </w:rPr>
        <w:t>Tæ chøc cho HS lµm c¸c bµi tËp: 30-35’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5310"/>
        <w:gridCol w:w="4351"/>
      </w:tblGrid>
      <w:tr w:rsidR="00245AA0" w:rsidRPr="00245AA0" w:rsidTr="00DF2004">
        <w:tc>
          <w:tcPr>
            <w:tcW w:w="5508" w:type="dxa"/>
          </w:tcPr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Bµi 1 : B¸c Lan nu«i mét sè thá. B¸c ®· b¸n ®i 1/7 sè thá. TÝnh sè thá ban ®Çu cña nhµ b¸c Lan. BiÕt sè thá cßn l¹i lµ 42 con.</w:t>
            </w:r>
          </w:p>
          <w:p w:rsidR="00245AA0" w:rsidRPr="00245AA0" w:rsidRDefault="00245AA0" w:rsidP="00DF2004">
            <w:pPr>
              <w:rPr>
                <w:rFonts w:ascii=".VnTime" w:hAnsi=".VnTime"/>
                <w:u w:val="singl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  <w:u w:val="singl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  <w:u w:val="single"/>
              </w:rPr>
              <w:t>Bµi 2:</w:t>
            </w:r>
            <w:r w:rsidRPr="00245AA0">
              <w:rPr>
                <w:rFonts w:ascii=".VnTime" w:hAnsi=".VnTime"/>
              </w:rPr>
              <w:t xml:space="preserve"> Cã 12 xe « t« chë lóa. Trong ®ã 7 xe ®Çu, mçi xe chë 98 bao. 5 xe sau mçi xe chë 78 bao. Hái 12 xe ®· chë ®­îc tÊt c¶ bao nhiªu bao lóa?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  <w:u w:val="single"/>
              </w:rPr>
              <w:t>Bµi 3 :</w:t>
            </w:r>
            <w:r w:rsidRPr="00245AA0">
              <w:rPr>
                <w:rFonts w:ascii=".VnTime" w:hAnsi=".VnTime"/>
              </w:rPr>
              <w:t xml:space="preserve"> N¨m nay em 9 tuæi. Tuæi em b»ng 1/4 tuæi mÑ. TÝnh tæng sè tuæi cña 2 mÑ con c¸ch ®©y 3 n¨m?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Bµi 4  : Hµ n¨m nay 9 tuæi. Tuæi «ng Hµ b»ng 6 lÇn tuæi Hµ céng víi 8 . Hái «ng h¬n Hµ bao nhiªu tuæi?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3. Tæng kÕt: 1-2’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hËn xÐt tiÕt häc</w:t>
            </w:r>
          </w:p>
          <w:p w:rsidR="00245AA0" w:rsidRPr="00245AA0" w:rsidRDefault="00245AA0" w:rsidP="00DF2004">
            <w:pPr>
              <w:rPr>
                <w:rFonts w:ascii=".VnTime" w:hAnsi=".VnTime"/>
                <w:b/>
              </w:rPr>
            </w:pPr>
            <w:r w:rsidRPr="00245AA0">
              <w:rPr>
                <w:rFonts w:ascii=".VnTime" w:hAnsi=".VnTime"/>
              </w:rPr>
              <w:t>Tuyªn d­¬ng em lµm bµi tèt</w:t>
            </w:r>
          </w:p>
        </w:tc>
        <w:tc>
          <w:tcPr>
            <w:tcW w:w="4509" w:type="dxa"/>
          </w:tcPr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Yªu cÇu HS ®äc ®Ò, ph©n tÝch ®Ò, vÏ tãm t¾t vµo vë sau ®ã nh×n tãm t¾t t×m ra c¸ch gi¶i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1 HS lµm trªn phiÕu to. Lãp nhËn xÐt vµ ch÷a bµi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Yªu cÇu HS tãm t¾t bµi to¸n b»ng lêi ra nh¸p sau ®ã tù lµm bµi vµ ch÷a bµi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Yªu cÇu HS ®äc ®Ò sau ®ã tù lµm bµi. Tæ chøc cho HS ch÷a bµi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HS tù lµm bµi. Gv chÊm ®iÓm, nhËn xÐt</w:t>
            </w:r>
          </w:p>
        </w:tc>
      </w:tr>
    </w:tbl>
    <w:p w:rsidR="00245AA0" w:rsidRPr="00245AA0" w:rsidRDefault="00245AA0" w:rsidP="00245AA0">
      <w:pPr>
        <w:rPr>
          <w:rFonts w:ascii=".VnTime" w:hAnsi=".VnTime"/>
          <w:b/>
        </w:rPr>
      </w:pPr>
      <w:r w:rsidRPr="00245AA0">
        <w:rPr>
          <w:rFonts w:ascii=".VnTime" w:hAnsi=".VnTime"/>
          <w:b/>
          <w:noProof/>
        </w:rPr>
        <w:pict>
          <v:line id="_x0000_s6229" style="position:absolute;z-index:251661312;mso-position-horizontal-relative:text;mso-position-vertical-relative:text" from="135pt,10.05pt" to="324pt,10.05pt"/>
        </w:pict>
      </w:r>
    </w:p>
    <w:p w:rsidR="00245AA0" w:rsidRPr="00245AA0" w:rsidRDefault="00245AA0" w:rsidP="00245AA0">
      <w:pPr>
        <w:rPr>
          <w:rFonts w:ascii=".VnTime" w:hAnsi=".VnTime"/>
        </w:rPr>
      </w:pPr>
    </w:p>
    <w:p w:rsidR="00245AA0" w:rsidRPr="00245AA0" w:rsidRDefault="00245AA0" w:rsidP="00245AA0">
      <w:pPr>
        <w:jc w:val="center"/>
        <w:rPr>
          <w:rFonts w:ascii=".VnTime" w:hAnsi=".VnTime"/>
          <w:b/>
          <w:u w:val="single"/>
        </w:rPr>
      </w:pPr>
      <w:r w:rsidRPr="00245AA0">
        <w:rPr>
          <w:rFonts w:ascii=".VnTime" w:hAnsi=".VnTime"/>
          <w:b/>
        </w:rPr>
        <w:tab/>
      </w:r>
      <w:r w:rsidRPr="00245AA0">
        <w:rPr>
          <w:rFonts w:ascii=".VnTime" w:hAnsi=".VnTime"/>
          <w:b/>
          <w:u w:val="single"/>
        </w:rPr>
        <w:t xml:space="preserve">LuyÖn ch÷ </w:t>
      </w:r>
    </w:p>
    <w:p w:rsidR="00245AA0" w:rsidRPr="00245AA0" w:rsidRDefault="00245AA0" w:rsidP="00245AA0">
      <w:pPr>
        <w:jc w:val="center"/>
        <w:rPr>
          <w:rFonts w:ascii=".VnTime" w:hAnsi=".VnTime"/>
          <w:sz w:val="40"/>
          <w:szCs w:val="40"/>
        </w:rPr>
      </w:pPr>
      <w:r w:rsidRPr="00245AA0">
        <w:rPr>
          <w:rFonts w:ascii=".VnTime" w:hAnsi=".VnTime"/>
          <w:sz w:val="40"/>
          <w:szCs w:val="40"/>
        </w:rPr>
        <w:lastRenderedPageBreak/>
        <w:t>LuyÖn viÕt ch÷ ®Ñp: Bµi 9</w:t>
      </w:r>
    </w:p>
    <w:p w:rsidR="00245AA0" w:rsidRPr="00245AA0" w:rsidRDefault="00245AA0" w:rsidP="00245AA0">
      <w:pPr>
        <w:rPr>
          <w:rFonts w:ascii=".VnTime" w:hAnsi=".VnTime"/>
          <w:b/>
        </w:rPr>
      </w:pPr>
      <w:r w:rsidRPr="00245AA0">
        <w:rPr>
          <w:rFonts w:ascii=".VnTime" w:hAnsi=".VnTime"/>
          <w:b/>
        </w:rPr>
        <w:t>I.Môc tiªu: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</w:rPr>
        <w:t xml:space="preserve"> - RÌn kÜ n¨ng viÕt ch÷:BiÕt viÕt ch÷ c¸i L,S  theo cì nhá.ViÕt c©u øng dông :Lªn th¸c xuèng ghÒnh.S¶n xuÊt lµ kho¸,v¨n ho¸ lµ ch×a..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</w:rPr>
        <w:t xml:space="preserve"> - Cã ý thøc rÌn ch÷ viÕt ®óng vµ ®Ñp</w:t>
      </w:r>
    </w:p>
    <w:p w:rsidR="00245AA0" w:rsidRPr="00245AA0" w:rsidRDefault="00245AA0" w:rsidP="00245AA0">
      <w:pPr>
        <w:rPr>
          <w:rFonts w:ascii=".VnTime" w:hAnsi=".VnTime"/>
          <w:b/>
          <w:lang w:val="fr-FR"/>
        </w:rPr>
      </w:pPr>
      <w:r w:rsidRPr="00245AA0">
        <w:rPr>
          <w:rFonts w:ascii=".VnTime" w:hAnsi=".VnTime"/>
          <w:b/>
          <w:lang w:val="fr-FR"/>
        </w:rPr>
        <w:t>II. §å dïng d¹y – häc:</w:t>
      </w:r>
    </w:p>
    <w:p w:rsidR="00245AA0" w:rsidRPr="00245AA0" w:rsidRDefault="00245AA0" w:rsidP="00245AA0">
      <w:pPr>
        <w:rPr>
          <w:rFonts w:ascii=".VnTime" w:hAnsi=".VnTime"/>
          <w:lang w:val="pt-BR"/>
        </w:rPr>
      </w:pPr>
      <w:r w:rsidRPr="00245AA0">
        <w:rPr>
          <w:rFonts w:ascii=".VnTime" w:hAnsi=".VnTime"/>
          <w:lang w:val="fr-FR"/>
        </w:rPr>
        <w:t xml:space="preserve">  </w:t>
      </w:r>
      <w:r w:rsidRPr="00245AA0">
        <w:rPr>
          <w:rFonts w:ascii=".VnTime" w:hAnsi=".VnTime"/>
          <w:lang w:val="pt-BR"/>
        </w:rPr>
        <w:t>- MÉu ch÷ viÕt hoa L,S</w:t>
      </w:r>
    </w:p>
    <w:p w:rsidR="00245AA0" w:rsidRPr="00245AA0" w:rsidRDefault="00245AA0" w:rsidP="00245AA0">
      <w:pPr>
        <w:rPr>
          <w:rFonts w:ascii=".VnTime" w:hAnsi=".VnTime"/>
          <w:b/>
          <w:lang w:val="fr-FR"/>
        </w:rPr>
      </w:pPr>
      <w:r w:rsidRPr="00245AA0">
        <w:rPr>
          <w:rFonts w:ascii=".VnTime" w:hAnsi=".VnTime"/>
          <w:b/>
          <w:lang w:val="fr-FR"/>
        </w:rPr>
        <w:t>III. C¸c ho¹t ®éng d¹y – häc: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4770"/>
        <w:gridCol w:w="4783"/>
      </w:tblGrid>
      <w:tr w:rsidR="00245AA0" w:rsidRPr="00245AA0" w:rsidTr="00DF2004">
        <w:tc>
          <w:tcPr>
            <w:tcW w:w="4820" w:type="dxa"/>
          </w:tcPr>
          <w:p w:rsidR="00245AA0" w:rsidRPr="00245AA0" w:rsidRDefault="00245AA0" w:rsidP="00DF2004">
            <w:pPr>
              <w:rPr>
                <w:rFonts w:ascii=".VnTime" w:hAnsi=".VnTime"/>
                <w:lang w:val="fr-FR"/>
              </w:rPr>
            </w:pPr>
            <w:r w:rsidRPr="00245AA0">
              <w:rPr>
                <w:rFonts w:ascii=".VnTime" w:hAnsi=".VnTime"/>
                <w:lang w:val="fr-FR"/>
              </w:rPr>
              <w:t xml:space="preserve"> 1.Giíi thiÖu bµi: 1-2 p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fr-FR"/>
              </w:rPr>
            </w:pPr>
            <w:r w:rsidRPr="00245AA0">
              <w:rPr>
                <w:rFonts w:ascii=".VnTime" w:hAnsi=".VnTime"/>
                <w:lang w:val="fr-FR"/>
              </w:rPr>
              <w:t xml:space="preserve">  2. H­íng dÉn viÕt trªn b¶ng con: 14- 17 p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GV treo ch÷ mÉu L,S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 xml:space="preserve"> - Ch÷ nµy cao mÊy li? §­îc viÕt bëi mÊy nÐt?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GV chØ vµo ch÷ mÉu miªu t¶ tõng nÐt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GV chØ dÉn c¸ch viÕt tõng nÐt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GV viÕt mÉu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GV nhËn xÐt, uèn n¾n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  <w:lang w:val="pt-BR"/>
              </w:rPr>
              <w:t xml:space="preserve"> - GV viÕt mÉu :</w:t>
            </w:r>
            <w:r w:rsidRPr="00245AA0">
              <w:rPr>
                <w:rFonts w:ascii=".VnTime" w:hAnsi=".VnTime"/>
              </w:rPr>
              <w:t xml:space="preserve"> Lªn th¸c xuèng ghÒnh.S¶n xuÊt lµ kho¸,v¨n ho¸ lµ ch×a..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Gi¶i nghÜa....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T­¬ng tù  c©u øng dông sau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3.H­íng dÉn viÕt vµo vë:12- 14 p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 xml:space="preserve">- GV nªu yªu cÇu viÕt: 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  <w:lang w:val="pt-BR"/>
              </w:rPr>
              <w:t>- HS cã thÓ viÕt thªm kiÓu ch÷ nghiªng vµo vë luyÖn thªm</w:t>
            </w:r>
            <w:r w:rsidRPr="00245AA0">
              <w:rPr>
                <w:rFonts w:ascii=".VnTime" w:hAnsi=".VnTime"/>
              </w:rPr>
              <w:t>4. ChÊm, ch÷a bµi:2-3 p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Gv chÊm nhanh 4-7 bµi, nªu nhËn xÐt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 xml:space="preserve">  .Cñng cè- dÆn dß:1-2 p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Gv nhËn xÐt tiÕt häc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h¾c HS vÒ nhµ luyÖn viÕt thªm</w:t>
            </w:r>
          </w:p>
        </w:tc>
        <w:tc>
          <w:tcPr>
            <w:tcW w:w="4828" w:type="dxa"/>
          </w:tcPr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quan s¸t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Cao 2,5  li; …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chó ý nghe vµ nh×n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HS chó ý nh×n theo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HS tËp viÕt ch÷ hoa L,S trªn b¶ng con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  <w:lang w:val="pt-BR"/>
              </w:rPr>
              <w:t>- HS tËp viÕt ch÷ ghi tiÕng</w:t>
            </w:r>
            <w:r w:rsidRPr="00245AA0">
              <w:rPr>
                <w:rFonts w:ascii=".VnTime" w:hAnsi=".VnTime"/>
              </w:rPr>
              <w:t xml:space="preserve"> Lªn,S¶n,L¸…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HS ®äc.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viÕt vµo vë luyÖn viÕt</w:t>
            </w:r>
          </w:p>
        </w:tc>
      </w:tr>
    </w:tbl>
    <w:p w:rsidR="00245AA0" w:rsidRPr="00245AA0" w:rsidRDefault="00245AA0" w:rsidP="00245AA0">
      <w:pPr>
        <w:jc w:val="center"/>
        <w:rPr>
          <w:rFonts w:ascii=".VnTime" w:hAnsi=".VnTime"/>
          <w:b/>
          <w:u w:val="single"/>
        </w:rPr>
      </w:pPr>
      <w:r w:rsidRPr="00245AA0">
        <w:rPr>
          <w:rFonts w:ascii=".VnTime" w:hAnsi=".VnTime"/>
          <w:b/>
          <w:noProof/>
          <w:u w:val="single"/>
        </w:rPr>
        <w:pict>
          <v:line id="_x0000_s6231" style="position:absolute;left:0;text-align:left;z-index:251663360;mso-position-horizontal-relative:text;mso-position-vertical-relative:text" from="171pt,6.25pt" to="5in,6.25pt"/>
        </w:pict>
      </w:r>
    </w:p>
    <w:p w:rsidR="00245AA0" w:rsidRPr="00245AA0" w:rsidRDefault="00245AA0" w:rsidP="00245AA0">
      <w:pPr>
        <w:jc w:val="center"/>
        <w:rPr>
          <w:rFonts w:ascii=".VnTime" w:hAnsi=".VnTime"/>
          <w:b/>
          <w:u w:val="single"/>
        </w:rPr>
      </w:pPr>
      <w:r w:rsidRPr="00245AA0">
        <w:rPr>
          <w:rFonts w:ascii=".VnTime" w:hAnsi=".VnTime"/>
          <w:b/>
          <w:u w:val="single"/>
        </w:rPr>
        <w:t>Ho¹t ®éng ngoµi giê</w:t>
      </w:r>
    </w:p>
    <w:p w:rsidR="00245AA0" w:rsidRPr="00245AA0" w:rsidRDefault="00245AA0" w:rsidP="00245AA0">
      <w:pPr>
        <w:jc w:val="center"/>
        <w:rPr>
          <w:rFonts w:ascii=".VnTime" w:hAnsi=".VnTime"/>
          <w:sz w:val="40"/>
          <w:szCs w:val="40"/>
        </w:rPr>
      </w:pPr>
      <w:r w:rsidRPr="00245AA0">
        <w:rPr>
          <w:rFonts w:ascii=".VnTime" w:hAnsi=".VnTime"/>
        </w:rPr>
        <w:t>ATGT:</w:t>
      </w:r>
      <w:r w:rsidRPr="00245AA0">
        <w:rPr>
          <w:rFonts w:ascii=".VnTime" w:hAnsi=".VnTime"/>
          <w:sz w:val="40"/>
          <w:szCs w:val="40"/>
        </w:rPr>
        <w:t xml:space="preserve"> Bµi 8 . Chó ý nh÷ng n¬i tÇm nh×n bÞ che khuÊt</w:t>
      </w:r>
    </w:p>
    <w:p w:rsidR="00245AA0" w:rsidRPr="00245AA0" w:rsidRDefault="00245AA0" w:rsidP="00245AA0">
      <w:pPr>
        <w:jc w:val="both"/>
        <w:rPr>
          <w:rFonts w:ascii=".VnTime" w:hAnsi=".VnTime"/>
          <w:b/>
        </w:rPr>
      </w:pPr>
      <w:r w:rsidRPr="00245AA0">
        <w:rPr>
          <w:rFonts w:ascii=".VnTime" w:hAnsi=".VnTime"/>
          <w:b/>
        </w:rPr>
        <w:t>1. Môc tiªu</w:t>
      </w:r>
    </w:p>
    <w:p w:rsidR="00245AA0" w:rsidRPr="00245AA0" w:rsidRDefault="00245AA0" w:rsidP="00245AA0">
      <w:pPr>
        <w:jc w:val="both"/>
        <w:rPr>
          <w:rFonts w:ascii=".VnTime" w:hAnsi=".VnTime"/>
        </w:rPr>
      </w:pPr>
      <w:r w:rsidRPr="00245AA0">
        <w:rPr>
          <w:rFonts w:ascii=".VnTime" w:hAnsi=".VnTime"/>
        </w:rPr>
        <w:t>Gióp häc sinh nhËn biÕt ®­îc mèi nguy hiÓm ë nh÷ng n¬i tÇm nh×n bÞ che khuÊt vµ biÕt c¸ch phßng tr¸nh va ch¹m t¹i nh÷ng n¬i ®ã.</w:t>
      </w:r>
    </w:p>
    <w:p w:rsidR="00245AA0" w:rsidRPr="00245AA0" w:rsidRDefault="00245AA0" w:rsidP="00245AA0">
      <w:pPr>
        <w:jc w:val="both"/>
        <w:rPr>
          <w:rFonts w:ascii=".VnTime" w:hAnsi=".VnTime"/>
        </w:rPr>
      </w:pPr>
      <w:r w:rsidRPr="00245AA0">
        <w:rPr>
          <w:rFonts w:ascii=".VnTime" w:hAnsi=".VnTime"/>
        </w:rPr>
        <w:t xml:space="preserve">Gióp häc sinh hiÓu ®­îc tõ vÞ trÝ ghÕ ngåi cña l¸i xe nhÊt lµ l¸i xe cña c¸c xe to, </w:t>
      </w:r>
      <w:smartTag w:uri="urn:schemas-microsoft-com:office:smarttags" w:element="place">
        <w:smartTag w:uri="urn:schemas-microsoft-com:office:smarttags" w:element="State">
          <w:r w:rsidRPr="00245AA0">
            <w:rPr>
              <w:rFonts w:ascii=".VnTime" w:hAnsi=".VnTime"/>
            </w:rPr>
            <w:t>nh­</w:t>
          </w:r>
        </w:smartTag>
      </w:smartTag>
      <w:r w:rsidRPr="00245AA0">
        <w:rPr>
          <w:rFonts w:ascii=".VnTime" w:hAnsi=".VnTime"/>
        </w:rPr>
        <w:t xml:space="preserve"> « t« t¶i, xe bus ... kh«ng thÓ nh×n thÊy ®­îc mét sè vÞ trÝ trªn ®­êng cho dï cã dïng g­¬ng chiÕu hËu.</w:t>
      </w:r>
    </w:p>
    <w:p w:rsidR="00245AA0" w:rsidRPr="00245AA0" w:rsidRDefault="00245AA0" w:rsidP="00245AA0">
      <w:pPr>
        <w:jc w:val="both"/>
        <w:rPr>
          <w:rFonts w:ascii=".VnTime" w:hAnsi=".VnTime"/>
          <w:b/>
        </w:rPr>
      </w:pPr>
      <w:r w:rsidRPr="00245AA0">
        <w:rPr>
          <w:rFonts w:ascii=".VnTime" w:hAnsi=".VnTime"/>
          <w:b/>
        </w:rPr>
        <w:t>2. §å dïng</w:t>
      </w:r>
    </w:p>
    <w:p w:rsidR="00245AA0" w:rsidRPr="00245AA0" w:rsidRDefault="00245AA0" w:rsidP="00245AA0">
      <w:pPr>
        <w:jc w:val="both"/>
        <w:rPr>
          <w:rFonts w:ascii=".VnTime" w:hAnsi=".VnTime"/>
        </w:rPr>
      </w:pPr>
      <w:r w:rsidRPr="00245AA0">
        <w:rPr>
          <w:rFonts w:ascii=".VnTime" w:hAnsi=".VnTime"/>
        </w:rPr>
        <w:t>Tranh minh häa ë bµi häc</w:t>
      </w:r>
    </w:p>
    <w:p w:rsidR="00245AA0" w:rsidRPr="00245AA0" w:rsidRDefault="00245AA0" w:rsidP="00245AA0">
      <w:pPr>
        <w:jc w:val="both"/>
        <w:rPr>
          <w:rFonts w:ascii=".VnTime" w:hAnsi=".VnTime"/>
        </w:rPr>
      </w:pPr>
      <w:r w:rsidRPr="00245AA0">
        <w:rPr>
          <w:rFonts w:ascii=".VnTime" w:hAnsi=".VnTime"/>
        </w:rPr>
        <w:t>¶nh chôp ®­êng nh÷ng n¬i cã tÇm nh×n bÞ che khuÊt</w:t>
      </w:r>
    </w:p>
    <w:p w:rsidR="00245AA0" w:rsidRPr="00245AA0" w:rsidRDefault="00245AA0" w:rsidP="00245AA0">
      <w:pPr>
        <w:jc w:val="both"/>
        <w:rPr>
          <w:rFonts w:ascii=".VnTime" w:hAnsi=".VnTime"/>
          <w:b/>
        </w:rPr>
      </w:pPr>
      <w:r w:rsidRPr="00245AA0">
        <w:rPr>
          <w:rFonts w:ascii=".VnTime" w:hAnsi=".VnTime"/>
          <w:b/>
        </w:rPr>
        <w:t>3. C¸c ho¹t ®éng d¹y häc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1E0"/>
      </w:tblPr>
      <w:tblGrid>
        <w:gridCol w:w="4552"/>
        <w:gridCol w:w="5001"/>
      </w:tblGrid>
      <w:tr w:rsidR="00245AA0" w:rsidRPr="00245AA0" w:rsidTr="00DF2004">
        <w:tc>
          <w:tcPr>
            <w:tcW w:w="4620" w:type="dxa"/>
          </w:tcPr>
          <w:p w:rsidR="00245AA0" w:rsidRPr="00245AA0" w:rsidRDefault="00245AA0" w:rsidP="00777CB8">
            <w:pPr>
              <w:numPr>
                <w:ilvl w:val="0"/>
                <w:numId w:val="2"/>
              </w:num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Giíi thiÖu bµi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C¸c em cã biÕt nh÷ng n¬i </w:t>
            </w:r>
            <w:smartTag w:uri="urn:schemas-microsoft-com:office:smarttags" w:element="State">
              <w:smartTag w:uri="urn:schemas-microsoft-com:office:smarttags" w:element="place">
                <w:r w:rsidRPr="00245AA0">
                  <w:rPr>
                    <w:rFonts w:ascii=".VnTime" w:hAnsi=".VnTime"/>
                  </w:rPr>
                  <w:t>nh­</w:t>
                </w:r>
              </w:smartTag>
            </w:smartTag>
            <w:r w:rsidRPr="00245AA0">
              <w:rPr>
                <w:rFonts w:ascii=".VnTime" w:hAnsi=".VnTime"/>
              </w:rPr>
              <w:t xml:space="preserve"> thÕ nµo </w:t>
            </w:r>
            <w:r w:rsidRPr="00245AA0">
              <w:rPr>
                <w:rFonts w:ascii=".VnTime" w:hAnsi=".VnTime"/>
              </w:rPr>
              <w:lastRenderedPageBreak/>
              <w:t>gäi lµ n¬i tÇm nh×n bÞ che khuÊt kh«ng?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Gi¸o viªn kÕt luËn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Ho¹t ®éng 1: Xem tranh vµ t×m ra n¬i khuÊt tÇm nh×n trong bøc tranh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Gi¸o viªn cho häc sinh xem tranh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Gi¸o viªn yªu cÇu th¶o luËn nhãm, t×m hiÓu theo c©u há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Chóng ta khã quan s¸t c¸c ph­¬ng tiÖn giao th«ng ë nh÷ng vÞ trÝ nµo?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Gi¸o viªn kÕt luËn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Ho¹t ®éng 2: T×m hiÓu vÒ sù nguy hiÓm cña nh÷ng n¬i tÇm nh×n bÞ che khuÊt vµ c¸ch phßng tr¸nh va ch¹m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C¸c em cã biÕt ph¶i lµm g× ®Ó tr¸nh va ch¹m ë nh÷ng n¬i tÇm nh×n bÞ che khuÊt kh«ng?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Gi¸o viªn kÕt luËn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Ho¹t ®éng 3: Lµm phÇn gãc vui häc tËp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Gi¸o viªn m« t¶ tranh vµ yªu cÇu häc sinh ®¸nh dÊu x vµo « trèng ë gãc nh÷ng tranh vÏ c¶nh Bèng ®ang ë n¬i tÇm nh×n bÞ che khuÊt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Gi¸o viªn kÕt luËn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Ho¹t ®éng 4: Tãm l­îc vµ dÆn dß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Gi¸o viªn tãm l­îc nh÷ng ®iÒu häc sinh cÇn nhí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DÆn dß häc sinh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Ho¹t ®éng 5: Giao bµi vÒ nhµ ë Gãc chia sÎ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C¸c em h·y m« t¶ nh÷ng n¬i bÞ che khuÊt tÇm nh×n trªn ®­êng tõ nhµ em tíi tr­êng. (bøc t­êng, ng«i nhµ, c©y cèi)</w:t>
            </w:r>
          </w:p>
        </w:tc>
        <w:tc>
          <w:tcPr>
            <w:tcW w:w="5100" w:type="dxa"/>
          </w:tcPr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tr¶ lêi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quan s¸t tranh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th¶o luËn nhãm vµ tr¶ lê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Ph¶i dõng l¹i, quan s¸t kü xung quanh, l¾ng nghe tiÕng cßi xe …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nghe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quan s¸t tranh vµ ®¸nh dÊu x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nghe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nghe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Mét hoÆc hai häc sinh nh¾c l¹i nh÷ng ®iÒu tãm t¾t trªn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thùc hµnh quan s¸t trªn ®­êng ®Õn tr­êng.</w:t>
            </w:r>
          </w:p>
        </w:tc>
      </w:tr>
    </w:tbl>
    <w:p w:rsidR="00245AA0" w:rsidRPr="00245AA0" w:rsidRDefault="00245AA0" w:rsidP="00245AA0">
      <w:pPr>
        <w:jc w:val="center"/>
        <w:rPr>
          <w:rFonts w:ascii=".VnTime" w:hAnsi=".VnTime"/>
        </w:rPr>
      </w:pPr>
      <w:r w:rsidRPr="00245AA0">
        <w:rPr>
          <w:rFonts w:ascii=".VnTime" w:hAnsi=".VnTime"/>
          <w:noProof/>
        </w:rPr>
        <w:lastRenderedPageBreak/>
        <w:pict>
          <v:line id="_x0000_s6230" style="position:absolute;left:0;text-align:left;z-index:251662336;mso-position-horizontal-relative:text;mso-position-vertical-relative:text" from="0,12.9pt" to="486pt,12.9pt"/>
        </w:pict>
      </w:r>
    </w:p>
    <w:p w:rsidR="00245AA0" w:rsidRPr="00245AA0" w:rsidRDefault="00245AA0" w:rsidP="00245AA0">
      <w:pPr>
        <w:jc w:val="center"/>
        <w:rPr>
          <w:rFonts w:ascii=".VnTime" w:hAnsi=".VnTime"/>
          <w:b/>
        </w:rPr>
      </w:pPr>
      <w:r w:rsidRPr="00245AA0">
        <w:rPr>
          <w:rFonts w:ascii=".VnTime" w:hAnsi=".VnTime"/>
          <w:b/>
        </w:rPr>
        <w:t>Thø ba ngµy 13 th¸ng 11 n¨m 2012</w:t>
      </w:r>
    </w:p>
    <w:p w:rsidR="00245AA0" w:rsidRPr="00245AA0" w:rsidRDefault="00245AA0" w:rsidP="00245AA0">
      <w:pPr>
        <w:jc w:val="center"/>
        <w:rPr>
          <w:rFonts w:ascii=".VnTime" w:hAnsi=".VnTime"/>
          <w:b/>
          <w:u w:val="single"/>
        </w:rPr>
      </w:pPr>
      <w:r w:rsidRPr="00245AA0">
        <w:rPr>
          <w:rFonts w:ascii=".VnTime" w:hAnsi=".VnTime"/>
          <w:b/>
          <w:u w:val="single"/>
        </w:rPr>
        <w:t>To¸n +</w:t>
      </w:r>
    </w:p>
    <w:p w:rsidR="00245AA0" w:rsidRPr="00245AA0" w:rsidRDefault="00245AA0" w:rsidP="00245AA0">
      <w:pPr>
        <w:jc w:val="center"/>
        <w:rPr>
          <w:rFonts w:ascii=".VnTime" w:hAnsi=".VnTime"/>
          <w:sz w:val="40"/>
          <w:szCs w:val="40"/>
        </w:rPr>
      </w:pPr>
      <w:r w:rsidRPr="00245AA0">
        <w:rPr>
          <w:rFonts w:ascii=".VnTime" w:hAnsi=".VnTime"/>
          <w:sz w:val="40"/>
          <w:szCs w:val="40"/>
        </w:rPr>
        <w:t>LuyÖn tËp chung</w:t>
      </w:r>
    </w:p>
    <w:p w:rsidR="00245AA0" w:rsidRPr="00245AA0" w:rsidRDefault="00245AA0" w:rsidP="00245AA0">
      <w:pPr>
        <w:rPr>
          <w:rFonts w:ascii=".VnTime" w:hAnsi=".VnTime"/>
          <w:b/>
        </w:rPr>
      </w:pPr>
      <w:r w:rsidRPr="00245AA0">
        <w:rPr>
          <w:rFonts w:ascii=".VnTime" w:hAnsi=".VnTime"/>
          <w:b/>
        </w:rPr>
        <w:t xml:space="preserve">I.Môc tiªu : 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  <w:b/>
        </w:rPr>
        <w:t xml:space="preserve">- </w:t>
      </w:r>
      <w:r w:rsidRPr="00245AA0">
        <w:rPr>
          <w:rFonts w:ascii=".VnTime" w:hAnsi=".VnTime"/>
        </w:rPr>
        <w:t>Cñng cè vµ më réng 1 sè d¹ng to¸n ®· häc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</w:rPr>
        <w:t>- RÌn tÝnh cÈn thËn, chÝnh x¸c khi lµm bµi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  <w:b/>
        </w:rPr>
        <w:t>II. §å dïng d¹y häc</w:t>
      </w:r>
      <w:r w:rsidRPr="00245AA0">
        <w:rPr>
          <w:rFonts w:ascii=".VnTime" w:hAnsi=".VnTime"/>
        </w:rPr>
        <w:t>: B¶ng phô ghi néi dung 1 sè bµi tËp</w:t>
      </w:r>
    </w:p>
    <w:p w:rsidR="00245AA0" w:rsidRPr="00245AA0" w:rsidRDefault="00245AA0" w:rsidP="00245AA0">
      <w:pPr>
        <w:rPr>
          <w:rFonts w:ascii=".VnTime" w:hAnsi=".VnTime"/>
          <w:b/>
        </w:rPr>
      </w:pPr>
      <w:r w:rsidRPr="00245AA0">
        <w:rPr>
          <w:rFonts w:ascii=".VnTime" w:hAnsi=".VnTime"/>
          <w:b/>
        </w:rPr>
        <w:t>III. C¸c ho¹t ®éng d¹y- häc:</w:t>
      </w:r>
    </w:p>
    <w:p w:rsidR="00245AA0" w:rsidRPr="00245AA0" w:rsidRDefault="00245AA0" w:rsidP="00777CB8">
      <w:pPr>
        <w:numPr>
          <w:ilvl w:val="0"/>
          <w:numId w:val="5"/>
        </w:numPr>
        <w:rPr>
          <w:rFonts w:ascii=".VnTime" w:hAnsi=".VnTime"/>
        </w:rPr>
      </w:pPr>
      <w:r w:rsidRPr="00245AA0">
        <w:rPr>
          <w:rFonts w:ascii=".VnTime" w:hAnsi=".VnTime"/>
        </w:rPr>
        <w:t>Giíi thiÖu bµi</w:t>
      </w:r>
    </w:p>
    <w:p w:rsidR="00245AA0" w:rsidRPr="00245AA0" w:rsidRDefault="00245AA0" w:rsidP="00777CB8">
      <w:pPr>
        <w:numPr>
          <w:ilvl w:val="0"/>
          <w:numId w:val="5"/>
        </w:numPr>
        <w:rPr>
          <w:rFonts w:ascii=".VnTime" w:hAnsi=".VnTime"/>
        </w:rPr>
      </w:pPr>
      <w:r w:rsidRPr="00245AA0">
        <w:rPr>
          <w:rFonts w:ascii=".VnTime" w:hAnsi=".VnTime"/>
        </w:rPr>
        <w:t>Tæ chøc cho HS lµm c¸c bµi tËp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4859"/>
        <w:gridCol w:w="4802"/>
      </w:tblGrid>
      <w:tr w:rsidR="00245AA0" w:rsidRPr="00245AA0" w:rsidTr="00DF2004">
        <w:tc>
          <w:tcPr>
            <w:tcW w:w="5008" w:type="dxa"/>
          </w:tcPr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Bµi 1: 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lastRenderedPageBreak/>
              <w:t>Cã 8 bao to mçi bao chøa 75kg g¹o vµ 7 bao nhá mçi bao chøa 44kg g¹o. Hái tÊt c¶ cã bao nhiªu ki l« gam g¹o?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( gi¶i 2 c¸ch)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Bµi 2: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3 n¨m tr­íc Hßa 7 tuæi. N¨m nay tuæi bè gÊp 4 lÇn tuæi Hßa. Hái bè h¬n Hßa bao nhiªu tuæi?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Bµi 3: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HiÖn nay bè 40 tuæi, gÊp 4 lÇn tuæi Lan. Hái 5 n¨m tr­íctuæi bè gÊp mÊy lÇn tuæi Lan?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Bµi 4: Cã 63 qu¶ cam, b¸n ®i 7 qu¶. Hái sè cam cßn l¹i gÊp mÊy lÇn sè cam b¸n ®i?</w:t>
            </w:r>
          </w:p>
          <w:p w:rsidR="00245AA0" w:rsidRPr="00245AA0" w:rsidRDefault="00245AA0" w:rsidP="00777CB8">
            <w:pPr>
              <w:numPr>
                <w:ilvl w:val="0"/>
                <w:numId w:val="5"/>
              </w:num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Tæng kÕt: </w:t>
            </w:r>
          </w:p>
          <w:p w:rsidR="00245AA0" w:rsidRPr="00245AA0" w:rsidRDefault="00245AA0" w:rsidP="00777CB8">
            <w:pPr>
              <w:numPr>
                <w:ilvl w:val="0"/>
                <w:numId w:val="6"/>
              </w:num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NhËn xÐt, ®¸nh gi¸ tiÕt häc.</w:t>
            </w:r>
          </w:p>
          <w:p w:rsidR="00245AA0" w:rsidRPr="00245AA0" w:rsidRDefault="00245AA0" w:rsidP="00777CB8">
            <w:pPr>
              <w:numPr>
                <w:ilvl w:val="0"/>
                <w:numId w:val="6"/>
              </w:num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Tuyªn d­¬ng em häc tèt</w:t>
            </w:r>
          </w:p>
        </w:tc>
        <w:tc>
          <w:tcPr>
            <w:tcW w:w="5009" w:type="dxa"/>
          </w:tcPr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lastRenderedPageBreak/>
              <w:t>HS tù lµm bµi sau ®ã 2 HS lªn b¶ng lµm the 2 c¸ch kh¸c nhau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Chèt c¸ch gi¶i ®óng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HS tù lµm bµi, 1 HS lµm trªn phiÕu to. Líp nhËn xÐt vµ ch÷a bµi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TiÕn hµnh </w:t>
            </w:r>
            <w:smartTag w:uri="urn:schemas-microsoft-com:office:smarttags" w:element="State">
              <w:smartTag w:uri="urn:schemas-microsoft-com:office:smarttags" w:element="place">
                <w:r w:rsidRPr="00245AA0">
                  <w:rPr>
                    <w:rFonts w:ascii=".VnTime" w:hAnsi=".VnTime"/>
                  </w:rPr>
                  <w:t>nh­</w:t>
                </w:r>
              </w:smartTag>
            </w:smartTag>
            <w:r w:rsidRPr="00245AA0">
              <w:rPr>
                <w:rFonts w:ascii=".VnTime" w:hAnsi=".VnTime"/>
              </w:rPr>
              <w:t xml:space="preserve"> bµi 2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Hs tù lµm bµi. GV chÊm 1 sè bµi, NhËn xÐt.</w:t>
            </w:r>
          </w:p>
        </w:tc>
      </w:tr>
    </w:tbl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  <w:noProof/>
        </w:rPr>
        <w:lastRenderedPageBreak/>
        <w:pict>
          <v:line id="_x0000_s6232" style="position:absolute;z-index:251664384;mso-position-horizontal-relative:text;mso-position-vertical-relative:text" from="99pt,13.6pt" to="342pt,13.6pt"/>
        </w:pict>
      </w:r>
    </w:p>
    <w:p w:rsidR="00245AA0" w:rsidRPr="00245AA0" w:rsidRDefault="00245AA0" w:rsidP="00245AA0">
      <w:pPr>
        <w:jc w:val="center"/>
        <w:rPr>
          <w:rFonts w:ascii=".VnTime" w:hAnsi=".VnTime"/>
          <w:b/>
          <w:u w:val="single"/>
        </w:rPr>
      </w:pPr>
      <w:r w:rsidRPr="00245AA0">
        <w:rPr>
          <w:rFonts w:ascii=".VnTime" w:hAnsi=".VnTime"/>
          <w:b/>
          <w:u w:val="single"/>
        </w:rPr>
        <w:t>TiÕng viÖt +</w:t>
      </w:r>
    </w:p>
    <w:p w:rsidR="00245AA0" w:rsidRPr="00245AA0" w:rsidRDefault="00245AA0" w:rsidP="00245AA0">
      <w:pPr>
        <w:jc w:val="center"/>
        <w:rPr>
          <w:rFonts w:ascii=".VnTime" w:hAnsi=".VnTime"/>
          <w:sz w:val="40"/>
          <w:szCs w:val="40"/>
        </w:rPr>
      </w:pPr>
      <w:r w:rsidRPr="00245AA0">
        <w:rPr>
          <w:rFonts w:ascii=".VnTime" w:hAnsi=".VnTime"/>
          <w:sz w:val="40"/>
          <w:szCs w:val="40"/>
        </w:rPr>
        <w:t xml:space="preserve">TËp ®äc : Lu«n nghÜ ®Õn miÒn </w:t>
      </w:r>
      <w:smartTag w:uri="urn:schemas-microsoft-com:office:smarttags" w:element="place">
        <w:smartTag w:uri="urn:schemas-microsoft-com:office:smarttags" w:element="country-region">
          <w:r w:rsidRPr="00245AA0">
            <w:rPr>
              <w:rFonts w:ascii=".VnTime" w:hAnsi=".VnTime"/>
              <w:sz w:val="40"/>
              <w:szCs w:val="40"/>
            </w:rPr>
            <w:t>Nam</w:t>
          </w:r>
        </w:smartTag>
      </w:smartTag>
    </w:p>
    <w:p w:rsidR="00245AA0" w:rsidRPr="00245AA0" w:rsidRDefault="00245AA0" w:rsidP="00245AA0">
      <w:pPr>
        <w:rPr>
          <w:rFonts w:ascii=".VnTime" w:hAnsi=".VnTime"/>
          <w:b/>
          <w:lang w:val="pt-BR"/>
        </w:rPr>
      </w:pPr>
      <w:r w:rsidRPr="00245AA0">
        <w:rPr>
          <w:rFonts w:ascii=".VnTime" w:hAnsi=".VnTime"/>
          <w:b/>
          <w:lang w:val="pt-BR"/>
        </w:rPr>
        <w:t xml:space="preserve">I- Môc tiªu.       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  <w:lang w:val="pt-BR"/>
        </w:rPr>
      </w:pPr>
      <w:r w:rsidRPr="00245AA0">
        <w:rPr>
          <w:rFonts w:ascii=".VnTime" w:hAnsi=".VnTime"/>
          <w:lang w:val="pt-BR"/>
        </w:rPr>
        <w:t>- §äc ®óng c¸c tõ : miÒn Nam, hai m­¬i mèt n¨m, n¨m n¨m, mÖt nÆng,...</w:t>
      </w:r>
      <w:r w:rsidRPr="00245AA0">
        <w:rPr>
          <w:rFonts w:ascii=".VnTime" w:hAnsi=".VnTime"/>
          <w:lang w:val="pt-BR"/>
        </w:rPr>
        <w:tab/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  <w:lang w:val="pt-BR"/>
        </w:rPr>
      </w:pPr>
      <w:r w:rsidRPr="00245AA0">
        <w:rPr>
          <w:rFonts w:ascii=".VnTime" w:hAnsi=".VnTime"/>
          <w:lang w:val="pt-BR"/>
        </w:rPr>
        <w:t>- §äc l­u lo¸t, ®óng giäng v¨n kÓ chuyÖn, ph©n biÖt lêi dÉn chuyÖn vµ lêi c¸c nh©n vËt.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</w:rPr>
      </w:pPr>
      <w:r w:rsidRPr="00245AA0">
        <w:rPr>
          <w:rFonts w:ascii=".VnTime" w:hAnsi=".VnTime"/>
        </w:rPr>
        <w:t xml:space="preserve">- ThÊy ®­îc t×nh c¶m bao la cña B¸c Hå dµnh cho ®ång bµo miÒn </w:t>
      </w:r>
      <w:smartTag w:uri="urn:schemas-microsoft-com:office:smarttags" w:element="place">
        <w:smartTag w:uri="urn:schemas-microsoft-com:office:smarttags" w:element="country-region">
          <w:r w:rsidRPr="00245AA0">
            <w:rPr>
              <w:rFonts w:ascii=".VnTime" w:hAnsi=".VnTime"/>
            </w:rPr>
            <w:t>Nam</w:t>
          </w:r>
        </w:smartTag>
      </w:smartTag>
      <w:r w:rsidRPr="00245AA0">
        <w:rPr>
          <w:rFonts w:ascii=".VnTime" w:hAnsi=".VnTime"/>
        </w:rPr>
        <w:t xml:space="preserve"> còng nh­ t×nh c¶m kÝnh yªu cña ®ång bµo miÒn Nam ®èi víi B¸c Hå.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</w:rPr>
      </w:pPr>
      <w:r w:rsidRPr="00245AA0">
        <w:rPr>
          <w:rFonts w:ascii=".VnTime" w:hAnsi=".VnTime"/>
        </w:rPr>
        <w:t>- Gi¸o dôc HS biÕt yªu quý vµ kÝnh träng B¸c Hå ( mét ng­êi lu«n lu«ng quan t©m tí mäi ng­êi  d©n…)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  <w:b/>
        </w:rPr>
      </w:pPr>
      <w:r w:rsidRPr="00245AA0">
        <w:rPr>
          <w:rFonts w:ascii=".VnTime" w:hAnsi=".VnTime"/>
          <w:b/>
          <w:lang w:val="it-IT"/>
        </w:rPr>
        <w:t xml:space="preserve"> II- §å dïng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  <w:lang w:val="it-IT"/>
        </w:rPr>
      </w:pPr>
      <w:r w:rsidRPr="00245AA0">
        <w:rPr>
          <w:rFonts w:ascii=".VnTime" w:hAnsi=".VnTime"/>
          <w:b/>
          <w:lang w:val="it-IT"/>
        </w:rPr>
        <w:tab/>
      </w:r>
      <w:r w:rsidRPr="00245AA0">
        <w:rPr>
          <w:rFonts w:ascii=".VnTime" w:hAnsi=".VnTime"/>
          <w:lang w:val="it-IT"/>
        </w:rPr>
        <w:t>- Tranh minh ho¹ bµi tËp ®äc.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  <w:b/>
          <w:lang w:val="fr-FR"/>
        </w:rPr>
      </w:pPr>
      <w:r w:rsidRPr="00245AA0">
        <w:rPr>
          <w:rFonts w:ascii=".VnTime" w:hAnsi=".VnTime"/>
          <w:b/>
          <w:lang w:val="fr-FR"/>
        </w:rPr>
        <w:t>III- C¸c ho¹t ®éng d¹y vµ häc.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  <w:lang w:val="it-IT"/>
        </w:rPr>
      </w:pPr>
      <w:r w:rsidRPr="00245AA0">
        <w:rPr>
          <w:rFonts w:ascii=".VnTime" w:hAnsi=".VnTime"/>
          <w:lang w:val="it-IT"/>
        </w:rPr>
        <w:t xml:space="preserve">A- KiÓm tra bµi cò: 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  <w:lang w:val="it-IT"/>
        </w:rPr>
      </w:pPr>
      <w:r w:rsidRPr="00245AA0">
        <w:rPr>
          <w:rFonts w:ascii=".VnTime" w:hAnsi=".VnTime"/>
          <w:lang w:val="it-IT"/>
        </w:rPr>
        <w:t>- Häc sinh kÓ l¹i c©u chuyÖn N¾ng ph­¬ng Nam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</w:rPr>
      </w:pPr>
      <w:r w:rsidRPr="00245AA0">
        <w:rPr>
          <w:rFonts w:ascii=".VnTime" w:hAnsi=".VnTime"/>
        </w:rPr>
        <w:t>B- Bµi míi.</w:t>
      </w:r>
    </w:p>
    <w:tbl>
      <w:tblPr>
        <w:tblW w:w="0" w:type="auto"/>
        <w:tblInd w:w="108" w:type="dxa"/>
        <w:tblBorders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387"/>
        <w:gridCol w:w="4529"/>
      </w:tblGrid>
      <w:tr w:rsidR="00245AA0" w:rsidRPr="00245AA0" w:rsidTr="00DF2004">
        <w:tblPrEx>
          <w:tblCellMar>
            <w:top w:w="0" w:type="dxa"/>
            <w:bottom w:w="0" w:type="dxa"/>
          </w:tblCellMar>
        </w:tblPrEx>
        <w:tc>
          <w:tcPr>
            <w:tcW w:w="5387" w:type="dxa"/>
          </w:tcPr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1- Giíi thiÖu bµi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2- LuyÖn ®äc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a.Gi¸o viªn ®äc mÉu toµn bµi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 xml:space="preserve">b.GV h­íng dÉn HS luyÖn ®äc, kÕt hîp gi¶i nghÜa tõ 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 xml:space="preserve">  luyÖn ®äc 1 sè tõ HS ph¸t ©m sai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 xml:space="preserve">   * H­íng dÉn ng¾t nghØ c©u dµi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 xml:space="preserve">   * Gi¶i nghÜa mét sè tõ míi: ra ®i m·i m·i,..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3- T×m hiÓu bµi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 xml:space="preserve">  + ChÞ c¸n bé miÒn Nam th­a víi B¸c ®iÒu g×?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lastRenderedPageBreak/>
              <w:t xml:space="preserve">   + C©u nãi ®ã thÓ hiÖn t×nh c¶m cña ®ång bµo miÒn Nam víi B¸c nh­ thÕ nµo?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 xml:space="preserve">   + T×nh c¶m cña B¸c ®èi víi ®ång bµo miÒn Nam thÓ hiÖn nh­ thÕ nµo?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* Gv chèt l¹i: B¸c Hå rÊt yªu quý ®ång bµo miÒn Nam, kh«ng phót gi©y nµo kh«ng nghÜ ®Õn miÒn Nam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4- LuyÖn ®äc l¹i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Gi¸o viªn ®äc diÔn c¶m ®o¹n 2, 3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H­íng dÉn HS ®äc ®óng ®o¹n lêi cña B¸c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</w:p>
        </w:tc>
        <w:tc>
          <w:tcPr>
            <w:tcW w:w="4529" w:type="dxa"/>
          </w:tcPr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C¶ líp ®äc thÇm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Häc sinh ®äc nèi tiÕp c©u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Häc sinh ®äc nèi tiÕp ®o¹n trong bµi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§äc tõng ®o¹n trong nhãm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3 HS tiÕp nèi nhau thi ®äc 3 ®o¹n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1 HS ®äc c¶ bµi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Chóng ch¸u ®¸nh giÆc MÜ...tr¨m tuæi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lastRenderedPageBreak/>
              <w:t>- Häc sinh tr¶ lêi theo ý kiÕn cña m×nh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B¸c mÖt nÆng cè nãi ®ïa ®Ó chÞ bé ®éi yªn lßng....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1 vµi HS thi ®äc lêi cña B¸c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2 HS thi ®äc c¶ bµi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C¶ líp vµ GV nhËn xÐt, b×nh chän b¹n ®äc hay nhÊt</w:t>
            </w:r>
          </w:p>
        </w:tc>
      </w:tr>
    </w:tbl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</w:rPr>
      </w:pPr>
      <w:r w:rsidRPr="00245AA0">
        <w:rPr>
          <w:rFonts w:ascii=".VnTime" w:hAnsi=".VnTime"/>
        </w:rPr>
        <w:lastRenderedPageBreak/>
        <w:t>5- Cñng cè - DÆn dß.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</w:rPr>
      </w:pPr>
      <w:r w:rsidRPr="00245AA0">
        <w:rPr>
          <w:rFonts w:ascii=".VnTime" w:hAnsi=".VnTime"/>
        </w:rPr>
        <w:tab/>
        <w:t>- Nh¾c HS  vÒ nhµ tiÕp tôc luyÖn ®äc bµi v¨n..</w:t>
      </w:r>
    </w:p>
    <w:p w:rsidR="00245AA0" w:rsidRPr="00245AA0" w:rsidRDefault="00245AA0" w:rsidP="00245AA0">
      <w:pPr>
        <w:tabs>
          <w:tab w:val="left" w:pos="3435"/>
        </w:tabs>
        <w:jc w:val="center"/>
        <w:rPr>
          <w:rFonts w:ascii=".VnTime" w:hAnsi=".VnTime"/>
          <w:u w:val="single"/>
        </w:rPr>
      </w:pPr>
      <w:r w:rsidRPr="00245AA0">
        <w:rPr>
          <w:rFonts w:ascii=".VnTime" w:hAnsi=".VnTime"/>
          <w:noProof/>
        </w:rPr>
        <w:pict>
          <v:line id="_x0000_s6233" style="position:absolute;left:0;text-align:left;z-index:251665408" from="123.95pt,14.8pt" to="351.75pt,14.8pt"/>
        </w:pict>
      </w:r>
      <w:r w:rsidRPr="00245AA0">
        <w:rPr>
          <w:rFonts w:ascii=".VnTime" w:hAnsi=".VnTime"/>
        </w:rPr>
        <w:tab/>
      </w:r>
    </w:p>
    <w:p w:rsidR="00245AA0" w:rsidRPr="00245AA0" w:rsidRDefault="00245AA0" w:rsidP="00245AA0">
      <w:pPr>
        <w:tabs>
          <w:tab w:val="left" w:pos="6450"/>
        </w:tabs>
        <w:jc w:val="center"/>
        <w:rPr>
          <w:rFonts w:ascii=".VnTime" w:hAnsi=".VnTime" w:cs="Arial"/>
          <w:b/>
          <w:u w:val="single"/>
          <w:lang w:val="pt-BR"/>
        </w:rPr>
      </w:pPr>
      <w:r w:rsidRPr="00245AA0">
        <w:rPr>
          <w:rFonts w:ascii=".VnTime" w:hAnsi=".VnTime" w:cs="Arial"/>
          <w:b/>
          <w:u w:val="single"/>
          <w:lang w:val="pt-BR"/>
        </w:rPr>
        <w:t>Ho¹t ®éng ngoµi giê</w:t>
      </w:r>
    </w:p>
    <w:p w:rsidR="00245AA0" w:rsidRPr="00245AA0" w:rsidRDefault="00245AA0" w:rsidP="00245AA0">
      <w:pPr>
        <w:tabs>
          <w:tab w:val="left" w:pos="6450"/>
        </w:tabs>
        <w:jc w:val="center"/>
        <w:rPr>
          <w:rFonts w:ascii=".VnTime" w:hAnsi=".VnTime"/>
          <w:sz w:val="40"/>
          <w:szCs w:val="40"/>
          <w:lang w:val="pt-BR"/>
        </w:rPr>
      </w:pPr>
      <w:r w:rsidRPr="00245AA0">
        <w:rPr>
          <w:rFonts w:ascii=".VnTime" w:hAnsi=".VnTime"/>
          <w:sz w:val="40"/>
          <w:szCs w:val="40"/>
          <w:lang w:val="pt-BR"/>
        </w:rPr>
        <w:t>ChuÈn bÞ c¸c tiÕt môc v¨n nghÖ chµo mõng ngµy 20 – 11</w:t>
      </w:r>
    </w:p>
    <w:p w:rsidR="00245AA0" w:rsidRPr="00245AA0" w:rsidRDefault="00245AA0" w:rsidP="00245AA0">
      <w:pPr>
        <w:tabs>
          <w:tab w:val="left" w:pos="6450"/>
        </w:tabs>
        <w:rPr>
          <w:rFonts w:ascii=".VnTime" w:hAnsi=".VnTime"/>
          <w:b/>
          <w:u w:val="single"/>
          <w:lang w:val="pt-BR"/>
        </w:rPr>
      </w:pPr>
      <w:r w:rsidRPr="00245AA0">
        <w:rPr>
          <w:rFonts w:ascii=".VnTime" w:hAnsi=".VnTime"/>
          <w:b/>
          <w:lang w:val="pt-BR"/>
        </w:rPr>
        <w:t xml:space="preserve"> I. Môc tiªu</w:t>
      </w:r>
      <w:r w:rsidRPr="00245AA0">
        <w:rPr>
          <w:rFonts w:ascii=".VnTime" w:hAnsi=".VnTime"/>
          <w:b/>
          <w:u w:val="single"/>
          <w:lang w:val="pt-BR"/>
        </w:rPr>
        <w:t>:</w:t>
      </w:r>
    </w:p>
    <w:p w:rsidR="00245AA0" w:rsidRPr="00245AA0" w:rsidRDefault="00245AA0" w:rsidP="00245AA0">
      <w:pPr>
        <w:tabs>
          <w:tab w:val="left" w:pos="6450"/>
        </w:tabs>
        <w:rPr>
          <w:rFonts w:ascii=".VnTime" w:hAnsi=".VnTime"/>
          <w:lang w:val="pt-BR"/>
        </w:rPr>
      </w:pPr>
      <w:r w:rsidRPr="00245AA0">
        <w:rPr>
          <w:rFonts w:ascii=".VnTime" w:hAnsi=".VnTime"/>
          <w:lang w:val="pt-BR"/>
        </w:rPr>
        <w:t>- Hs hiÓu ý nghÜa cña ngµy 20 - 11</w:t>
      </w:r>
    </w:p>
    <w:p w:rsidR="00245AA0" w:rsidRPr="00245AA0" w:rsidRDefault="00245AA0" w:rsidP="00245AA0">
      <w:pPr>
        <w:tabs>
          <w:tab w:val="left" w:pos="6450"/>
        </w:tabs>
        <w:rPr>
          <w:rFonts w:ascii=".VnTime" w:hAnsi=".VnTime"/>
          <w:lang w:val="pt-BR"/>
        </w:rPr>
      </w:pPr>
      <w:r w:rsidRPr="00245AA0">
        <w:rPr>
          <w:rFonts w:ascii=".VnTime" w:hAnsi=".VnTime"/>
          <w:lang w:val="pt-BR"/>
        </w:rPr>
        <w:t>- HS t</w:t>
      </w:r>
      <w:r w:rsidRPr="00245AA0">
        <w:rPr>
          <w:rFonts w:ascii="Arial" w:hAnsi="Arial" w:cs="Arial"/>
          <w:lang w:val="pt-BR"/>
        </w:rPr>
        <w:t>ậ</w:t>
      </w:r>
      <w:r w:rsidRPr="00245AA0">
        <w:rPr>
          <w:rFonts w:ascii=".VnTime" w:hAnsi=".VnTime" w:cs="Arial"/>
          <w:lang w:val="pt-BR"/>
        </w:rPr>
        <w:t>p luy</w:t>
      </w:r>
      <w:r w:rsidRPr="00245AA0">
        <w:rPr>
          <w:rFonts w:ascii="Arial" w:hAnsi="Arial" w:cs="Arial"/>
          <w:lang w:val="pt-BR"/>
        </w:rPr>
        <w:t>ệ</w:t>
      </w:r>
      <w:r w:rsidRPr="00245AA0">
        <w:rPr>
          <w:rFonts w:ascii=".VnTime" w:hAnsi=".VnTime" w:cs="Arial"/>
          <w:lang w:val="pt-BR"/>
        </w:rPr>
        <w:t xml:space="preserve">n </w:t>
      </w:r>
      <w:r w:rsidRPr="00245AA0">
        <w:rPr>
          <w:rFonts w:ascii=".VnTime" w:hAnsi=".VnTime"/>
          <w:lang w:val="pt-BR"/>
        </w:rPr>
        <w:t>®­îc c¸c tiÕt môc v¨n nghÖ ®Æc s¾c ®Ó tËp vµ biÓu diÔn trong ngµy 20 – 11</w:t>
      </w:r>
    </w:p>
    <w:p w:rsidR="00245AA0" w:rsidRPr="00245AA0" w:rsidRDefault="00245AA0" w:rsidP="00245AA0">
      <w:pPr>
        <w:tabs>
          <w:tab w:val="left" w:pos="6450"/>
        </w:tabs>
        <w:rPr>
          <w:rFonts w:ascii=".VnTime" w:hAnsi=".VnTime"/>
        </w:rPr>
      </w:pPr>
      <w:r w:rsidRPr="00245AA0">
        <w:rPr>
          <w:rFonts w:ascii=".VnTime" w:hAnsi=".VnTime"/>
        </w:rPr>
        <w:t>- Thªm yªu quý vµ kÝnh träng c¸c thÇy c¸c c«.</w:t>
      </w:r>
    </w:p>
    <w:p w:rsidR="00245AA0" w:rsidRPr="00245AA0" w:rsidRDefault="00245AA0" w:rsidP="00245AA0">
      <w:pPr>
        <w:tabs>
          <w:tab w:val="left" w:pos="6450"/>
        </w:tabs>
        <w:rPr>
          <w:rFonts w:ascii=".VnTime" w:hAnsi=".VnTime"/>
          <w:b/>
          <w:lang w:val="it-IT"/>
        </w:rPr>
      </w:pPr>
      <w:r w:rsidRPr="00245AA0">
        <w:rPr>
          <w:rFonts w:ascii=".VnTime" w:hAnsi=".VnTime"/>
          <w:b/>
          <w:lang w:val="it-IT"/>
        </w:rPr>
        <w:t xml:space="preserve">II. C¸c ho¹t ®éng: </w:t>
      </w:r>
    </w:p>
    <w:p w:rsidR="00245AA0" w:rsidRPr="00245AA0" w:rsidRDefault="00245AA0" w:rsidP="00245AA0">
      <w:pPr>
        <w:tabs>
          <w:tab w:val="left" w:pos="6450"/>
        </w:tabs>
        <w:rPr>
          <w:rFonts w:ascii=".VnTime" w:hAnsi=".VnTime"/>
        </w:rPr>
      </w:pPr>
      <w:r w:rsidRPr="00245AA0">
        <w:rPr>
          <w:rFonts w:ascii=".VnTime" w:hAnsi=".VnTime"/>
        </w:rPr>
        <w:t xml:space="preserve">1. Gv nªu nhiÖm vô: </w:t>
      </w:r>
    </w:p>
    <w:p w:rsidR="00245AA0" w:rsidRPr="00245AA0" w:rsidRDefault="00245AA0" w:rsidP="00245AA0">
      <w:pPr>
        <w:tabs>
          <w:tab w:val="left" w:pos="6450"/>
        </w:tabs>
        <w:ind w:left="360"/>
        <w:rPr>
          <w:rFonts w:ascii=".VnTime" w:hAnsi=".VnTime"/>
        </w:rPr>
      </w:pPr>
      <w:r w:rsidRPr="00245AA0">
        <w:rPr>
          <w:rFonts w:ascii=".VnTime" w:hAnsi=".VnTime"/>
        </w:rPr>
        <w:t>Mçi líp cÇn chuÈn bÞ 1 tiÕt môc v¨n nghÖ , thi tÝnh ®iÓm thi ®ua vµo s¸ng ngµy 20-11</w:t>
      </w:r>
    </w:p>
    <w:p w:rsidR="00245AA0" w:rsidRPr="00245AA0" w:rsidRDefault="00245AA0" w:rsidP="00245AA0">
      <w:pPr>
        <w:tabs>
          <w:tab w:val="left" w:pos="6450"/>
        </w:tabs>
        <w:ind w:left="75"/>
        <w:rPr>
          <w:rFonts w:ascii=".VnTime" w:hAnsi=".VnTime"/>
        </w:rPr>
      </w:pPr>
      <w:r w:rsidRPr="00245AA0">
        <w:rPr>
          <w:rFonts w:ascii=".VnTime" w:hAnsi=".VnTime"/>
        </w:rPr>
        <w:t xml:space="preserve">          HS nªu ý kiÕn t</w:t>
      </w:r>
      <w:r w:rsidRPr="00245AA0">
        <w:rPr>
          <w:rFonts w:ascii="Arial" w:hAnsi="Arial" w:cs="Arial"/>
        </w:rPr>
        <w:t>ậ</w:t>
      </w:r>
      <w:r w:rsidRPr="00245AA0">
        <w:rPr>
          <w:rFonts w:ascii=".VnTime" w:hAnsi=".VnTime" w:cs="Arial"/>
        </w:rPr>
        <w:t>p luy</w:t>
      </w:r>
      <w:r w:rsidRPr="00245AA0">
        <w:rPr>
          <w:rFonts w:ascii="Arial" w:hAnsi="Arial" w:cs="Arial"/>
        </w:rPr>
        <w:t>ệ</w:t>
      </w:r>
      <w:r w:rsidRPr="00245AA0">
        <w:rPr>
          <w:rFonts w:ascii=".VnTime" w:hAnsi=".VnTime" w:cs="Arial"/>
        </w:rPr>
        <w:t xml:space="preserve">n </w:t>
      </w:r>
      <w:r w:rsidRPr="00245AA0">
        <w:rPr>
          <w:rFonts w:ascii=".VnTime" w:hAnsi=".VnTime"/>
        </w:rPr>
        <w:t>c¸c tiÕt môc.</w:t>
      </w:r>
    </w:p>
    <w:p w:rsidR="00245AA0" w:rsidRPr="00245AA0" w:rsidRDefault="00245AA0" w:rsidP="00245AA0">
      <w:pPr>
        <w:tabs>
          <w:tab w:val="left" w:pos="6450"/>
        </w:tabs>
        <w:ind w:left="75"/>
        <w:rPr>
          <w:rFonts w:ascii=".VnTime" w:hAnsi=".VnTime"/>
        </w:rPr>
      </w:pPr>
      <w:r w:rsidRPr="00245AA0">
        <w:rPr>
          <w:rFonts w:ascii=".VnTime" w:hAnsi=".VnTime"/>
        </w:rPr>
        <w:t xml:space="preserve">          2. TËp tiÕt môc võa chän</w:t>
      </w:r>
    </w:p>
    <w:p w:rsidR="00245AA0" w:rsidRPr="00245AA0" w:rsidRDefault="00245AA0" w:rsidP="00245AA0">
      <w:pPr>
        <w:tabs>
          <w:tab w:val="left" w:pos="6450"/>
        </w:tabs>
        <w:ind w:left="75"/>
        <w:rPr>
          <w:rFonts w:ascii=".VnTime" w:hAnsi=".VnTime"/>
        </w:rPr>
      </w:pPr>
      <w:r w:rsidRPr="00245AA0">
        <w:rPr>
          <w:rFonts w:ascii=".VnTime" w:hAnsi=".VnTime"/>
        </w:rPr>
        <w:t>Tèp HS ®­îc chän lªn tËp</w:t>
      </w:r>
    </w:p>
    <w:p w:rsidR="00245AA0" w:rsidRPr="00245AA0" w:rsidRDefault="00245AA0" w:rsidP="00245AA0">
      <w:pPr>
        <w:tabs>
          <w:tab w:val="left" w:pos="6450"/>
        </w:tabs>
        <w:ind w:left="75"/>
        <w:rPr>
          <w:rFonts w:ascii=".VnTime" w:hAnsi=".VnTime"/>
        </w:rPr>
      </w:pPr>
      <w:r w:rsidRPr="00245AA0">
        <w:rPr>
          <w:rFonts w:ascii=".VnTime" w:hAnsi=".VnTime"/>
        </w:rPr>
        <w:t>D­íi líp theo dâi, cæ vò ®éng viªn , gãp ý kiÕn vÒ tõng ®éng t¸c cho,c¸c b¹n.</w:t>
      </w:r>
    </w:p>
    <w:p w:rsidR="00245AA0" w:rsidRPr="00245AA0" w:rsidRDefault="00245AA0" w:rsidP="00245AA0">
      <w:pPr>
        <w:tabs>
          <w:tab w:val="left" w:pos="6450"/>
        </w:tabs>
        <w:rPr>
          <w:rFonts w:ascii=".VnTime" w:hAnsi=".VnTime"/>
        </w:rPr>
      </w:pPr>
      <w:r w:rsidRPr="00245AA0">
        <w:rPr>
          <w:rFonts w:ascii=".VnTime" w:hAnsi=".VnTime"/>
        </w:rPr>
        <w:t xml:space="preserve">          3.DÆn dß: 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</w:rPr>
        <w:t xml:space="preserve">  - VÒ nhµ c¸c em tù tËp, tranh thñ tËp thªm cïng nhau vµo c¸c giê ra ch¬i.      </w:t>
      </w:r>
    </w:p>
    <w:p w:rsidR="00245AA0" w:rsidRPr="00245AA0" w:rsidRDefault="00245AA0" w:rsidP="00245AA0">
      <w:pPr>
        <w:jc w:val="center"/>
        <w:rPr>
          <w:rFonts w:ascii=".VnTime" w:hAnsi=".VnTime"/>
          <w:b/>
        </w:rPr>
      </w:pPr>
      <w:r w:rsidRPr="00245AA0">
        <w:rPr>
          <w:rFonts w:ascii=".VnTime" w:hAnsi=".VnTime"/>
          <w:b/>
        </w:rPr>
        <w:t>Thø t­ ngµy 14 th¸ng 11 n¨m 2012</w:t>
      </w:r>
    </w:p>
    <w:p w:rsidR="00245AA0" w:rsidRPr="00245AA0" w:rsidRDefault="00245AA0" w:rsidP="00245AA0">
      <w:pPr>
        <w:jc w:val="center"/>
        <w:rPr>
          <w:rFonts w:ascii=".VnTime" w:hAnsi=".VnTime"/>
          <w:b/>
          <w:u w:val="single"/>
        </w:rPr>
      </w:pPr>
      <w:r w:rsidRPr="00245AA0">
        <w:rPr>
          <w:rFonts w:ascii=".VnTime" w:hAnsi=".VnTime"/>
        </w:rPr>
        <w:tab/>
      </w:r>
      <w:r w:rsidRPr="00245AA0">
        <w:rPr>
          <w:rFonts w:ascii=".VnTime" w:hAnsi=".VnTime"/>
          <w:b/>
          <w:u w:val="single"/>
        </w:rPr>
        <w:t>ChÝnh t¶</w:t>
      </w:r>
    </w:p>
    <w:p w:rsidR="00245AA0" w:rsidRPr="00245AA0" w:rsidRDefault="00245AA0" w:rsidP="00245AA0">
      <w:pPr>
        <w:ind w:left="1440" w:firstLine="720"/>
        <w:jc w:val="both"/>
        <w:rPr>
          <w:rFonts w:ascii=".VnTime" w:hAnsi=".VnTime"/>
          <w:sz w:val="40"/>
          <w:szCs w:val="40"/>
        </w:rPr>
      </w:pPr>
      <w:r w:rsidRPr="00245AA0">
        <w:rPr>
          <w:rFonts w:ascii=".VnTime" w:hAnsi=".VnTime"/>
          <w:sz w:val="40"/>
          <w:szCs w:val="40"/>
        </w:rPr>
        <w:t>Nghe - viÕt: ChiÒu trªn s«ng H­¬ng</w:t>
      </w:r>
    </w:p>
    <w:p w:rsidR="00245AA0" w:rsidRPr="00245AA0" w:rsidRDefault="00245AA0" w:rsidP="00245AA0">
      <w:pPr>
        <w:jc w:val="both"/>
        <w:rPr>
          <w:rFonts w:ascii=".VnTime" w:hAnsi=".VnTime"/>
          <w:b/>
        </w:rPr>
      </w:pPr>
      <w:r w:rsidRPr="00245AA0">
        <w:rPr>
          <w:rFonts w:ascii=".VnTime" w:hAnsi=".VnTime"/>
          <w:b/>
        </w:rPr>
        <w:t>I. Môc tiªu:</w:t>
      </w:r>
    </w:p>
    <w:p w:rsidR="00245AA0" w:rsidRPr="00245AA0" w:rsidRDefault="00245AA0" w:rsidP="00245AA0">
      <w:pPr>
        <w:spacing w:before="75"/>
        <w:jc w:val="both"/>
        <w:rPr>
          <w:rFonts w:ascii=".VnTime" w:hAnsi=".VnTime"/>
        </w:rPr>
      </w:pPr>
      <w:r w:rsidRPr="00245AA0">
        <w:rPr>
          <w:rFonts w:ascii=".VnTime" w:hAnsi=".VnTime"/>
        </w:rPr>
        <w:t>- Nghe viÕt ®óng bµi chÝnh t¶, tr×nh bµy ®óng h×nh thøc bµi v¨n xu«i.</w:t>
      </w:r>
    </w:p>
    <w:p w:rsidR="00245AA0" w:rsidRPr="00245AA0" w:rsidRDefault="00245AA0" w:rsidP="00245AA0">
      <w:pPr>
        <w:spacing w:before="75"/>
        <w:jc w:val="both"/>
        <w:rPr>
          <w:rFonts w:ascii=".VnTime" w:hAnsi=".VnTime"/>
        </w:rPr>
      </w:pPr>
      <w:r w:rsidRPr="00245AA0">
        <w:rPr>
          <w:rFonts w:ascii=".VnTime" w:hAnsi=".VnTime"/>
        </w:rPr>
        <w:t>-  BiÕt lµm bµi tËp chÝnh t¶ ®iÒn tiÕng cã vÇn oc/ooc (BT 2).Lµm ®óng BT chÝnh t¶ do ph­¬ng ng÷: BT 3/a.  HSG viÕt ®óng - ®Ñp - nhanh.</w:t>
      </w:r>
    </w:p>
    <w:p w:rsidR="00245AA0" w:rsidRPr="00245AA0" w:rsidRDefault="00245AA0" w:rsidP="00245AA0">
      <w:pPr>
        <w:spacing w:before="75"/>
        <w:jc w:val="both"/>
        <w:rPr>
          <w:rFonts w:ascii=".VnTime" w:hAnsi=".VnTime"/>
        </w:rPr>
      </w:pPr>
      <w:r w:rsidRPr="00245AA0">
        <w:rPr>
          <w:rFonts w:ascii=".VnTime" w:hAnsi=".VnTime"/>
        </w:rPr>
        <w:t>- GD HS yªu c¶nh ®Ñp thiªn nhiªn trªn ®Êt n­íc ta, tõ ®ã thªm yªu quý MT xung quanh, cã ý thøc BVMT.</w:t>
      </w:r>
    </w:p>
    <w:p w:rsidR="00245AA0" w:rsidRPr="00245AA0" w:rsidRDefault="00245AA0" w:rsidP="00245AA0">
      <w:pPr>
        <w:spacing w:before="75"/>
        <w:jc w:val="both"/>
        <w:rPr>
          <w:rFonts w:ascii=".VnTime" w:hAnsi=".VnTime" w:cs=".VnTimeH"/>
          <w:u w:val="single"/>
        </w:rPr>
      </w:pPr>
      <w:r w:rsidRPr="00245AA0">
        <w:rPr>
          <w:rFonts w:ascii=".VnTime" w:hAnsi=".VnTime" w:cs=".VnTimeH"/>
        </w:rPr>
        <w:t xml:space="preserve">II. </w:t>
      </w:r>
      <w:r w:rsidRPr="00245AA0">
        <w:rPr>
          <w:rFonts w:ascii=".VnTime" w:hAnsi=".VnTime" w:cs=".VnTimeH"/>
          <w:b/>
        </w:rPr>
        <w:t>ChuÈn bÞ:</w:t>
      </w:r>
      <w:r w:rsidRPr="00245AA0">
        <w:rPr>
          <w:rFonts w:ascii=".VnTime" w:hAnsi=".VnTime" w:cs=".VnTimeH"/>
        </w:rPr>
        <w:t xml:space="preserve"> </w:t>
      </w:r>
      <w:r w:rsidRPr="00245AA0">
        <w:rPr>
          <w:rFonts w:ascii=".VnTime" w:hAnsi=".VnTime"/>
        </w:rPr>
        <w:t>- B¶ng phô chÐp bµi tËp 2.</w:t>
      </w:r>
    </w:p>
    <w:p w:rsidR="00245AA0" w:rsidRPr="00245AA0" w:rsidRDefault="00245AA0" w:rsidP="00245AA0">
      <w:pPr>
        <w:spacing w:before="75"/>
        <w:jc w:val="both"/>
        <w:rPr>
          <w:rFonts w:ascii=".VnTime" w:hAnsi=".VnTime" w:cs=".VnTimeH"/>
          <w:b/>
        </w:rPr>
      </w:pPr>
      <w:r w:rsidRPr="00245AA0">
        <w:rPr>
          <w:rFonts w:ascii=".VnTime" w:hAnsi=".VnTime" w:cs=".VnTimeH"/>
        </w:rPr>
        <w:t xml:space="preserve">III. </w:t>
      </w:r>
      <w:r w:rsidRPr="00245AA0">
        <w:rPr>
          <w:rFonts w:ascii=".VnTime" w:hAnsi=".VnTime" w:cs=".VnTimeH"/>
          <w:b/>
        </w:rPr>
        <w:t>Ho¹t ®éng d¹y vµ häc chñ yÕu:</w:t>
      </w:r>
    </w:p>
    <w:tbl>
      <w:tblPr>
        <w:tblStyle w:val="TableGrid"/>
        <w:tblW w:w="9720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5040"/>
        <w:gridCol w:w="4680"/>
      </w:tblGrid>
      <w:tr w:rsidR="00245AA0" w:rsidRPr="00245AA0" w:rsidTr="00DF2004">
        <w:tc>
          <w:tcPr>
            <w:tcW w:w="5040" w:type="dxa"/>
          </w:tcPr>
          <w:p w:rsidR="00245AA0" w:rsidRPr="00245AA0" w:rsidRDefault="00245AA0" w:rsidP="00DF2004">
            <w:pPr>
              <w:tabs>
                <w:tab w:val="left" w:pos="3285"/>
              </w:tabs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A. KiÓm tra bµi cò: 5’</w:t>
            </w:r>
          </w:p>
          <w:p w:rsidR="00245AA0" w:rsidRPr="00245AA0" w:rsidRDefault="00245AA0" w:rsidP="00DF2004">
            <w:pPr>
              <w:tabs>
                <w:tab w:val="left" w:pos="3285"/>
              </w:tabs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§äc cho häc sinh viÕt: Trêi xanh, dßng suèi, ¸nh s¸ng, xø së.</w:t>
            </w:r>
          </w:p>
          <w:p w:rsidR="00245AA0" w:rsidRPr="00245AA0" w:rsidRDefault="00245AA0" w:rsidP="00DF2004">
            <w:pPr>
              <w:tabs>
                <w:tab w:val="left" w:pos="3285"/>
              </w:tabs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lastRenderedPageBreak/>
              <w:t>- Gi¸o viªn nhËn xÐt, ®¸nh gi¸.</w:t>
            </w:r>
          </w:p>
          <w:p w:rsidR="00245AA0" w:rsidRPr="00245AA0" w:rsidRDefault="00245AA0" w:rsidP="00DF2004">
            <w:pPr>
              <w:tabs>
                <w:tab w:val="left" w:pos="3285"/>
              </w:tabs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B. Bµi míi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1. Giíi thiÖu bµi, ghi b¶ng: 1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2. Bµi gi¶ng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iCs/>
              </w:rPr>
            </w:pPr>
            <w:r w:rsidRPr="00245AA0">
              <w:rPr>
                <w:rFonts w:ascii=".VnTime" w:hAnsi=".VnTime"/>
                <w:iCs/>
              </w:rPr>
              <w:t>* H­íng dÉn viÕt chÝnh t¶: 25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§äc bµi viÕt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T¸c gi¶ t¶ nh÷ng h×nh ¶nh vµ ©m thanh nµo trªn s«ng H­¬ng? C¶nh TN ë ®©y cã ®Ñp kh«ng?.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iCs/>
              </w:rPr>
            </w:pPr>
            <w:r w:rsidRPr="00245AA0">
              <w:rPr>
                <w:rFonts w:ascii=".VnTime" w:hAnsi=".VnTime"/>
                <w:iCs/>
              </w:rPr>
              <w:t>- H­íng dÉn viÕt tõ khã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ChØnh söa lçi cho häc sinh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- </w:t>
            </w:r>
            <w:r w:rsidRPr="00245AA0">
              <w:rPr>
                <w:rFonts w:ascii=".VnTime" w:hAnsi=".VnTime"/>
                <w:iCs/>
              </w:rPr>
              <w:t>§äc chÝnh t¶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§äc chËm tõng c©u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iCs/>
              </w:rPr>
            </w:pPr>
            <w:r w:rsidRPr="00245AA0">
              <w:rPr>
                <w:rFonts w:ascii=".VnTime" w:hAnsi=".VnTime"/>
                <w:iCs/>
              </w:rPr>
              <w:t>- ChÊm bµi, söa lç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iCs/>
              </w:rPr>
            </w:pPr>
            <w:r w:rsidRPr="00245AA0">
              <w:rPr>
                <w:rFonts w:ascii=".VnTime" w:hAnsi=".VnTime"/>
                <w:iCs/>
              </w:rPr>
              <w:t>3- H­íng dÉn lµm bµi tËp: 5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Treo b¶ng phô chÐp s½n néi dung bµi 2. H­íng dÉn häc sinh lµm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  <w:bCs/>
                <w:iCs/>
              </w:rPr>
              <w:t>4. Cñng cè: 1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hÊn m¹nh néi dung bµi.</w:t>
            </w:r>
          </w:p>
          <w:p w:rsidR="00245AA0" w:rsidRPr="00245AA0" w:rsidRDefault="00245AA0" w:rsidP="00DF2004">
            <w:pPr>
              <w:spacing w:before="75"/>
              <w:jc w:val="both"/>
              <w:rPr>
                <w:rFonts w:ascii=".VnTime" w:hAnsi=".VnTime" w:cs=".VnTimeH"/>
                <w:b/>
                <w:u w:val="single"/>
              </w:rPr>
            </w:pPr>
            <w:r w:rsidRPr="00245AA0">
              <w:rPr>
                <w:rFonts w:ascii=".VnTime" w:hAnsi=".VnTime"/>
              </w:rPr>
              <w:t>- NhËn xÐt tiÕt häc.</w:t>
            </w:r>
          </w:p>
        </w:tc>
        <w:tc>
          <w:tcPr>
            <w:tcW w:w="4680" w:type="dxa"/>
          </w:tcPr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lastRenderedPageBreak/>
              <w:t>- ViÕt b¶ng con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2 em ®äc l¹i, líp theo dâ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Khãi th¶ nghi ngót c¶ 1 vïng tre tróc, - NhËn xÐt vÒ c¶nh, nªu c¸ch BVMT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liÖt kª, viÕt vµo b¶ng con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ghe ®äc, viÕt vë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so¸t lçi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lµm vµ 1 em nªu kÕt qu¶, c¸c em kh¸c bæ sung.</w:t>
            </w:r>
          </w:p>
          <w:p w:rsidR="00245AA0" w:rsidRPr="00245AA0" w:rsidRDefault="00245AA0" w:rsidP="00DF2004">
            <w:pPr>
              <w:spacing w:before="75"/>
              <w:jc w:val="both"/>
              <w:rPr>
                <w:rFonts w:ascii=".VnTime" w:hAnsi=".VnTime" w:cs=".VnTimeH"/>
                <w:b/>
                <w:u w:val="single"/>
              </w:rPr>
            </w:pPr>
            <w:r w:rsidRPr="00245AA0">
              <w:rPr>
                <w:rFonts w:ascii=".VnTime" w:hAnsi=".VnTime"/>
              </w:rPr>
              <w:t>- C¸c bµi kh¸c häc sinh tù lµm.</w:t>
            </w:r>
          </w:p>
        </w:tc>
      </w:tr>
    </w:tbl>
    <w:p w:rsidR="00245AA0" w:rsidRPr="00245AA0" w:rsidRDefault="00245AA0" w:rsidP="00245AA0">
      <w:pPr>
        <w:tabs>
          <w:tab w:val="left" w:pos="4395"/>
        </w:tabs>
        <w:jc w:val="center"/>
        <w:rPr>
          <w:rFonts w:ascii=".VnTime" w:hAnsi=".VnTime"/>
        </w:rPr>
      </w:pPr>
      <w:r w:rsidRPr="00245AA0">
        <w:rPr>
          <w:rFonts w:ascii=".VnTime" w:hAnsi=".VnTime"/>
        </w:rPr>
        <w:lastRenderedPageBreak/>
        <w:t>__________________________________</w:t>
      </w:r>
    </w:p>
    <w:p w:rsidR="00245AA0" w:rsidRPr="00245AA0" w:rsidRDefault="00245AA0" w:rsidP="00245AA0">
      <w:pPr>
        <w:jc w:val="center"/>
        <w:rPr>
          <w:rFonts w:ascii=".VnTime" w:hAnsi=".VnTime" w:cs="Arial"/>
          <w:b/>
          <w:u w:val="single"/>
        </w:rPr>
      </w:pPr>
      <w:r w:rsidRPr="00245AA0">
        <w:rPr>
          <w:rFonts w:ascii=".VnTime" w:hAnsi=".VnTime" w:cs="Arial"/>
          <w:b/>
          <w:u w:val="single"/>
        </w:rPr>
        <w:t>¢m nh¹c +</w:t>
      </w:r>
    </w:p>
    <w:p w:rsidR="00245AA0" w:rsidRPr="00245AA0" w:rsidRDefault="00245AA0" w:rsidP="00245AA0">
      <w:pPr>
        <w:tabs>
          <w:tab w:val="left" w:pos="540"/>
        </w:tabs>
        <w:jc w:val="center"/>
        <w:rPr>
          <w:rFonts w:ascii=".VnTime" w:hAnsi=".VnTime" w:cs=".VnAristote"/>
          <w:bCs/>
          <w:sz w:val="40"/>
          <w:szCs w:val="40"/>
        </w:rPr>
      </w:pPr>
      <w:r w:rsidRPr="00245AA0">
        <w:rPr>
          <w:rFonts w:ascii=".VnTime" w:hAnsi=".VnTime" w:cs=".VnAristote"/>
          <w:bCs/>
          <w:sz w:val="40"/>
          <w:szCs w:val="40"/>
        </w:rPr>
        <w:t>¤n bµi h¸t Ngµy ®Çu tiªn ®i häc</w:t>
      </w:r>
    </w:p>
    <w:p w:rsidR="00245AA0" w:rsidRPr="00245AA0" w:rsidRDefault="00245AA0" w:rsidP="00245AA0">
      <w:pPr>
        <w:tabs>
          <w:tab w:val="left" w:pos="540"/>
        </w:tabs>
        <w:rPr>
          <w:rFonts w:ascii=".VnTime" w:hAnsi=".VnTime" w:cs=".VnAristote"/>
          <w:bCs/>
        </w:rPr>
      </w:pPr>
      <w:r w:rsidRPr="00245AA0">
        <w:rPr>
          <w:rFonts w:ascii=".VnTime" w:hAnsi=".VnTime" w:cs=".VnAristote"/>
          <w:b/>
          <w:bCs/>
        </w:rPr>
        <w:t xml:space="preserve"> </w:t>
      </w:r>
      <w:r w:rsidRPr="00245AA0">
        <w:rPr>
          <w:rFonts w:ascii=".VnTime" w:hAnsi=".VnTime" w:cs=".VnAristote"/>
          <w:b/>
          <w:bCs/>
          <w:u w:val="single"/>
        </w:rPr>
        <w:t>I</w:t>
      </w:r>
      <w:r w:rsidRPr="00245AA0">
        <w:rPr>
          <w:rFonts w:ascii=".VnTime" w:hAnsi=".VnTime" w:cs=".VnAristote"/>
          <w:b/>
          <w:bCs/>
        </w:rPr>
        <w:t>. Môc tiªu</w:t>
      </w:r>
      <w:r w:rsidRPr="00245AA0">
        <w:rPr>
          <w:rFonts w:ascii=".VnTime" w:hAnsi=".VnTime" w:cs=".VnAristote"/>
          <w:bCs/>
        </w:rPr>
        <w:t>:</w:t>
      </w:r>
    </w:p>
    <w:p w:rsidR="00245AA0" w:rsidRPr="00245AA0" w:rsidRDefault="00245AA0" w:rsidP="00245AA0">
      <w:pPr>
        <w:tabs>
          <w:tab w:val="left" w:pos="540"/>
        </w:tabs>
        <w:ind w:left="75"/>
        <w:rPr>
          <w:rFonts w:ascii=".VnTime" w:hAnsi=".VnTime" w:cs=".VnAristote"/>
          <w:bCs/>
        </w:rPr>
      </w:pPr>
      <w:r w:rsidRPr="00245AA0">
        <w:rPr>
          <w:rFonts w:ascii=".VnTime" w:hAnsi=".VnTime" w:cs=".VnAristote"/>
          <w:b/>
          <w:bCs/>
        </w:rPr>
        <w:t xml:space="preserve"> </w:t>
      </w:r>
      <w:r w:rsidRPr="00245AA0">
        <w:rPr>
          <w:rFonts w:ascii=".VnTime" w:hAnsi=".VnTime" w:cs=".VnAristote"/>
          <w:bCs/>
        </w:rPr>
        <w:t>_ HS hiÓu ®­îc néi dung bµi h¸t. N¾m ®­îc giai ®iÖu cña bµi h¸t.B­íc ®Çu biÕt biÓu diÔn bµi h¸t Ngµy ®Çu tiªn ®i häc.</w:t>
      </w:r>
    </w:p>
    <w:p w:rsidR="00245AA0" w:rsidRPr="00245AA0" w:rsidRDefault="00245AA0" w:rsidP="00245AA0">
      <w:pPr>
        <w:tabs>
          <w:tab w:val="left" w:pos="540"/>
        </w:tabs>
        <w:ind w:left="75"/>
        <w:rPr>
          <w:rFonts w:ascii=".VnTime" w:hAnsi=".VnTime" w:cs=".VnAristote"/>
          <w:bCs/>
        </w:rPr>
      </w:pPr>
      <w:r w:rsidRPr="00245AA0">
        <w:rPr>
          <w:rFonts w:ascii=".VnTime" w:hAnsi=".VnTime" w:cs=".VnAristote"/>
          <w:bCs/>
        </w:rPr>
        <w:t xml:space="preserve"> _ HS h¸t ®óng giai ®iÖu cña bµi h¸t vµ b­íc ®Çu biÕt biÓu diÔn bµi h¸t. </w:t>
      </w:r>
    </w:p>
    <w:p w:rsidR="00245AA0" w:rsidRPr="00245AA0" w:rsidRDefault="00245AA0" w:rsidP="00245AA0">
      <w:pPr>
        <w:tabs>
          <w:tab w:val="left" w:pos="540"/>
        </w:tabs>
        <w:ind w:left="75"/>
        <w:rPr>
          <w:rFonts w:ascii=".VnTime" w:hAnsi=".VnTime" w:cs=".VnAristote"/>
          <w:bCs/>
        </w:rPr>
      </w:pPr>
      <w:r w:rsidRPr="00245AA0">
        <w:rPr>
          <w:rFonts w:ascii=".VnTime" w:hAnsi=".VnTime" w:cs=".VnAristote"/>
          <w:bCs/>
        </w:rPr>
        <w:t xml:space="preserve"> _ GD häc sinh lßng say mª ©m nh¹c.</w:t>
      </w:r>
    </w:p>
    <w:p w:rsidR="00245AA0" w:rsidRPr="00245AA0" w:rsidRDefault="00245AA0" w:rsidP="00245AA0">
      <w:pPr>
        <w:tabs>
          <w:tab w:val="left" w:pos="540"/>
        </w:tabs>
        <w:ind w:left="75"/>
        <w:rPr>
          <w:rFonts w:ascii=".VnTime" w:hAnsi=".VnTime" w:cs=".VnAristote"/>
          <w:bCs/>
        </w:rPr>
      </w:pPr>
      <w:r w:rsidRPr="00245AA0">
        <w:rPr>
          <w:rFonts w:ascii=".VnTime" w:hAnsi=".VnTime" w:cs=".VnAristote"/>
          <w:b/>
          <w:bCs/>
        </w:rPr>
        <w:t>II.§å dïng d¹y häc</w:t>
      </w:r>
      <w:r w:rsidRPr="00245AA0">
        <w:rPr>
          <w:rFonts w:ascii=".VnTime" w:hAnsi=".VnTime" w:cs=".VnAristote"/>
          <w:bCs/>
        </w:rPr>
        <w:t>:</w:t>
      </w:r>
    </w:p>
    <w:p w:rsidR="00245AA0" w:rsidRPr="00245AA0" w:rsidRDefault="00245AA0" w:rsidP="00245AA0">
      <w:pPr>
        <w:tabs>
          <w:tab w:val="left" w:pos="540"/>
        </w:tabs>
        <w:ind w:left="75"/>
        <w:rPr>
          <w:rFonts w:ascii=".VnTime" w:hAnsi=".VnTime" w:cs=".VnAristote"/>
          <w:bCs/>
        </w:rPr>
      </w:pPr>
      <w:r w:rsidRPr="00245AA0">
        <w:rPr>
          <w:rFonts w:ascii=".VnTime" w:hAnsi=".VnTime" w:cs=".VnAristote"/>
          <w:bCs/>
        </w:rPr>
        <w:t xml:space="preserve"> B¨ng nh¹c.</w:t>
      </w:r>
    </w:p>
    <w:p w:rsidR="00245AA0" w:rsidRPr="00245AA0" w:rsidRDefault="00245AA0" w:rsidP="00245AA0">
      <w:pPr>
        <w:tabs>
          <w:tab w:val="left" w:pos="540"/>
        </w:tabs>
        <w:rPr>
          <w:rFonts w:ascii=".VnTime" w:hAnsi=".VnTime" w:cs=".VnAristote"/>
          <w:b/>
          <w:bCs/>
        </w:rPr>
      </w:pPr>
      <w:r w:rsidRPr="00245AA0">
        <w:rPr>
          <w:rFonts w:ascii=".VnTime" w:hAnsi=".VnTime" w:cs=".VnAristote"/>
          <w:b/>
          <w:bCs/>
        </w:rPr>
        <w:t>III.C¸c ho¹t ®éng d¹y häc:</w:t>
      </w:r>
    </w:p>
    <w:p w:rsidR="00245AA0" w:rsidRPr="00245AA0" w:rsidRDefault="00245AA0" w:rsidP="00777CB8">
      <w:pPr>
        <w:numPr>
          <w:ilvl w:val="0"/>
          <w:numId w:val="1"/>
        </w:numPr>
        <w:tabs>
          <w:tab w:val="left" w:pos="540"/>
        </w:tabs>
        <w:rPr>
          <w:rFonts w:ascii=".VnTime" w:hAnsi=".VnTime" w:cs=".VnAristote"/>
          <w:bCs/>
        </w:rPr>
      </w:pPr>
      <w:r w:rsidRPr="00245AA0">
        <w:rPr>
          <w:rFonts w:ascii=".VnTime" w:hAnsi=".VnTime" w:cs=".VnAristote"/>
          <w:bCs/>
        </w:rPr>
        <w:t xml:space="preserve">KTBC:  </w:t>
      </w:r>
      <w:r w:rsidRPr="00245AA0">
        <w:rPr>
          <w:rFonts w:ascii=".VnTime" w:hAnsi=".VnTime"/>
        </w:rPr>
        <w:t>( 4 ph )HS h¸t c¸ nh©n bµi Ngµy ®Çu tiªn ®i häc</w:t>
      </w:r>
    </w:p>
    <w:p w:rsidR="00245AA0" w:rsidRPr="00245AA0" w:rsidRDefault="00245AA0" w:rsidP="00245AA0">
      <w:pPr>
        <w:tabs>
          <w:tab w:val="left" w:pos="540"/>
        </w:tabs>
        <w:rPr>
          <w:rFonts w:ascii=".VnTime" w:hAnsi=".VnTime" w:cs=".VnAristote"/>
          <w:bCs/>
        </w:rPr>
      </w:pPr>
      <w:r w:rsidRPr="00245AA0">
        <w:rPr>
          <w:rFonts w:ascii=".VnTime" w:hAnsi=".VnTime" w:cs=".VnAristote"/>
          <w:bCs/>
        </w:rPr>
        <w:t xml:space="preserve">  1 nhãm Hs lªn biÓu diÔn.</w:t>
      </w:r>
    </w:p>
    <w:p w:rsidR="00245AA0" w:rsidRPr="00245AA0" w:rsidRDefault="00245AA0" w:rsidP="00245AA0">
      <w:pPr>
        <w:tabs>
          <w:tab w:val="left" w:pos="540"/>
        </w:tabs>
        <w:ind w:left="150"/>
        <w:rPr>
          <w:rFonts w:ascii=".VnTime" w:hAnsi=".VnTime" w:cs=".VnAristote"/>
          <w:bCs/>
        </w:rPr>
      </w:pPr>
      <w:r w:rsidRPr="00245AA0">
        <w:rPr>
          <w:rFonts w:ascii=".VnTime" w:hAnsi=".VnTime" w:cs=".VnAristote"/>
          <w:bCs/>
        </w:rPr>
        <w:t>GVvµ HS nhËn xÐt</w:t>
      </w:r>
    </w:p>
    <w:p w:rsidR="00245AA0" w:rsidRPr="00245AA0" w:rsidRDefault="00245AA0" w:rsidP="00777CB8">
      <w:pPr>
        <w:numPr>
          <w:ilvl w:val="0"/>
          <w:numId w:val="1"/>
        </w:numPr>
        <w:tabs>
          <w:tab w:val="left" w:pos="540"/>
        </w:tabs>
        <w:rPr>
          <w:rFonts w:ascii=".VnTime" w:hAnsi=".VnTime" w:cs=".VnAristote"/>
          <w:bCs/>
        </w:rPr>
      </w:pPr>
      <w:r w:rsidRPr="00245AA0">
        <w:rPr>
          <w:rFonts w:ascii=".VnTime" w:hAnsi=".VnTime" w:cs=".VnAristote"/>
          <w:bCs/>
        </w:rPr>
        <w:t>Bµi míi:</w:t>
      </w:r>
      <w:r w:rsidRPr="00245AA0">
        <w:rPr>
          <w:rFonts w:ascii=".VnTime" w:hAnsi=".VnTime"/>
        </w:rPr>
        <w:t xml:space="preserve"> ( 28 ph )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1E0"/>
      </w:tblPr>
      <w:tblGrid>
        <w:gridCol w:w="4839"/>
        <w:gridCol w:w="4822"/>
      </w:tblGrid>
      <w:tr w:rsidR="00245AA0" w:rsidRPr="00245AA0" w:rsidTr="00DF2004">
        <w:tc>
          <w:tcPr>
            <w:tcW w:w="4952" w:type="dxa"/>
          </w:tcPr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1, Häc sinh nghe bµi h¸t:(3ph)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2, Häc sinh «n bµi h¸t Ngµy ®Çu tiªn ®i häc (10ph)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Tæ chøc thi h¸t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Gi¸o viªn söa sai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 w:cs=".VnAristote"/>
                <w:bCs/>
              </w:rPr>
              <w:t>_ NhËn xÐt, b×nh chän nhãm hoÆc c¸ nh©n h¸t tèt, h¸t hay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3, Thi biÓu diÔn(16ph) 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Gv h­íng dÉn Hs häc sinh tËp biÓu diÔn bµi h¸t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GV vµ HS chÊm ®iÓm thi cña tõng nhãm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Tuyªn d­¬ng nhãm biÓu diÔn tèt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lastRenderedPageBreak/>
              <w:t xml:space="preserve">4, Cñng cè- DÆn dß:(2ph) </w:t>
            </w:r>
          </w:p>
          <w:p w:rsidR="00245AA0" w:rsidRPr="00245AA0" w:rsidRDefault="00245AA0" w:rsidP="00DF2004">
            <w:pPr>
              <w:outlineLvl w:val="0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Yªu cÇu häc sinh h¸t c¶ bµi.</w:t>
            </w:r>
          </w:p>
        </w:tc>
        <w:tc>
          <w:tcPr>
            <w:tcW w:w="4952" w:type="dxa"/>
          </w:tcPr>
          <w:p w:rsidR="00245AA0" w:rsidRPr="00245AA0" w:rsidRDefault="00245AA0" w:rsidP="00DF2004">
            <w:pPr>
              <w:outlineLvl w:val="0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outlineLvl w:val="0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ind w:left="150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ind w:left="150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Häc sinh h¸t nèi tiÕp tõng c©u. 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Tõng d·y thi h¸t,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-C¶ líp h¸t. 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hãm Hs biÓu diÔn tr­íc líp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outlineLvl w:val="0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h¸t tËp thÓ.</w:t>
            </w:r>
          </w:p>
        </w:tc>
      </w:tr>
    </w:tbl>
    <w:p w:rsidR="00245AA0" w:rsidRPr="00245AA0" w:rsidRDefault="00245AA0" w:rsidP="00245AA0">
      <w:pPr>
        <w:tabs>
          <w:tab w:val="left" w:pos="284"/>
          <w:tab w:val="left" w:pos="567"/>
        </w:tabs>
        <w:spacing w:line="264" w:lineRule="auto"/>
        <w:jc w:val="center"/>
        <w:rPr>
          <w:rFonts w:ascii=".VnTime" w:hAnsi=".VnTime"/>
          <w:u w:val="single"/>
        </w:rPr>
      </w:pPr>
      <w:r w:rsidRPr="00245AA0">
        <w:rPr>
          <w:rFonts w:ascii=".VnTime" w:hAnsi=".VnTime"/>
          <w:noProof/>
          <w:u w:val="single"/>
        </w:rPr>
        <w:lastRenderedPageBreak/>
        <w:pict>
          <v:line id="_x0000_s6234" style="position:absolute;left:0;text-align:left;z-index:251666432;mso-position-horizontal-relative:text;mso-position-vertical-relative:text" from="126pt,8.7pt" to="342pt,8.7pt"/>
        </w:pict>
      </w:r>
    </w:p>
    <w:p w:rsidR="00245AA0" w:rsidRPr="00245AA0" w:rsidRDefault="00245AA0" w:rsidP="00245AA0">
      <w:pPr>
        <w:tabs>
          <w:tab w:val="left" w:pos="284"/>
          <w:tab w:val="left" w:pos="567"/>
        </w:tabs>
        <w:spacing w:line="264" w:lineRule="auto"/>
        <w:jc w:val="center"/>
        <w:rPr>
          <w:rFonts w:ascii=".VnTime" w:hAnsi=".VnTime"/>
          <w:b/>
          <w:u w:val="single"/>
          <w:lang w:val="pt-BR"/>
        </w:rPr>
      </w:pPr>
      <w:r w:rsidRPr="00245AA0">
        <w:rPr>
          <w:rFonts w:ascii=".VnTime" w:hAnsi=".VnTime"/>
          <w:b/>
          <w:u w:val="single"/>
          <w:lang w:val="pt-BR"/>
        </w:rPr>
        <w:t>tËp viÕt</w:t>
      </w:r>
    </w:p>
    <w:p w:rsidR="00245AA0" w:rsidRPr="00245AA0" w:rsidRDefault="00245AA0" w:rsidP="00245AA0">
      <w:pPr>
        <w:tabs>
          <w:tab w:val="left" w:pos="284"/>
          <w:tab w:val="left" w:pos="567"/>
          <w:tab w:val="center" w:pos="4844"/>
          <w:tab w:val="left" w:pos="6765"/>
        </w:tabs>
        <w:spacing w:line="264" w:lineRule="auto"/>
        <w:rPr>
          <w:rFonts w:ascii=".VnTime" w:hAnsi=".VnTime"/>
          <w:sz w:val="40"/>
          <w:szCs w:val="40"/>
          <w:lang w:val="pt-BR"/>
        </w:rPr>
      </w:pPr>
      <w:r w:rsidRPr="00245AA0">
        <w:rPr>
          <w:rFonts w:ascii=".VnTime" w:hAnsi=".VnTime"/>
          <w:lang w:val="pt-BR"/>
        </w:rPr>
        <w:tab/>
      </w:r>
      <w:r w:rsidRPr="00245AA0">
        <w:rPr>
          <w:rFonts w:ascii=".VnTime" w:hAnsi=".VnTime"/>
          <w:lang w:val="pt-BR"/>
        </w:rPr>
        <w:tab/>
      </w:r>
      <w:r w:rsidRPr="00245AA0">
        <w:rPr>
          <w:rFonts w:ascii=".VnTime" w:hAnsi=".VnTime"/>
          <w:lang w:val="pt-BR"/>
        </w:rPr>
        <w:tab/>
      </w:r>
      <w:r w:rsidRPr="00245AA0">
        <w:rPr>
          <w:rFonts w:ascii=".VnTime" w:hAnsi=".VnTime"/>
          <w:sz w:val="40"/>
          <w:szCs w:val="40"/>
          <w:lang w:val="pt-BR"/>
        </w:rPr>
        <w:t>¤n ch÷ hoa H</w:t>
      </w:r>
      <w:r w:rsidRPr="00245AA0">
        <w:rPr>
          <w:rFonts w:ascii=".VnTime" w:hAnsi=".VnTime"/>
          <w:sz w:val="40"/>
          <w:szCs w:val="40"/>
          <w:lang w:val="pt-BR"/>
        </w:rPr>
        <w:tab/>
      </w:r>
    </w:p>
    <w:p w:rsidR="00245AA0" w:rsidRPr="00245AA0" w:rsidRDefault="00245AA0" w:rsidP="00245AA0">
      <w:pPr>
        <w:tabs>
          <w:tab w:val="left" w:pos="284"/>
          <w:tab w:val="left" w:pos="567"/>
        </w:tabs>
        <w:spacing w:line="264" w:lineRule="auto"/>
        <w:rPr>
          <w:rFonts w:ascii=".VnTime" w:hAnsi=".VnTime"/>
          <w:b/>
          <w:lang w:val="pt-BR"/>
        </w:rPr>
      </w:pPr>
      <w:r w:rsidRPr="00245AA0">
        <w:rPr>
          <w:rFonts w:ascii=".VnTime" w:hAnsi=".VnTime"/>
          <w:b/>
          <w:lang w:val="pt-BR"/>
        </w:rPr>
        <w:t>I-Môc tiªu.</w:t>
      </w:r>
    </w:p>
    <w:p w:rsidR="00245AA0" w:rsidRPr="00245AA0" w:rsidRDefault="00245AA0" w:rsidP="00245AA0">
      <w:pPr>
        <w:tabs>
          <w:tab w:val="left" w:pos="284"/>
          <w:tab w:val="left" w:pos="567"/>
        </w:tabs>
        <w:spacing w:line="264" w:lineRule="auto"/>
        <w:rPr>
          <w:rFonts w:ascii=".VnTime" w:hAnsi=".VnTime"/>
        </w:rPr>
      </w:pPr>
      <w:r w:rsidRPr="00245AA0">
        <w:rPr>
          <w:rFonts w:ascii=".VnTime" w:hAnsi=".VnTime"/>
        </w:rPr>
        <w:t>- ViÕt ®óng ch÷ hoa H (1 dßng) N, V ( 1 dßng) ,viÕt ®óng tªn riªng Hµm Nghi (1dßng)vµ c©u øng dông:</w:t>
      </w:r>
      <w:r w:rsidRPr="00245AA0">
        <w:rPr>
          <w:rFonts w:ascii=".VnTime" w:hAnsi=".VnTime"/>
          <w:lang w:val="pt-BR"/>
        </w:rPr>
        <w:t xml:space="preserve"> H¶i V©n ... vÞnh Hµn ( 1 lÇn) </w:t>
      </w:r>
      <w:r w:rsidRPr="00245AA0">
        <w:rPr>
          <w:rFonts w:ascii=".VnTime" w:hAnsi=".VnTime"/>
        </w:rPr>
        <w:t>b»ng cì ch÷ nhá .</w:t>
      </w:r>
    </w:p>
    <w:p w:rsidR="00245AA0" w:rsidRPr="00245AA0" w:rsidRDefault="00245AA0" w:rsidP="00245AA0">
      <w:pPr>
        <w:tabs>
          <w:tab w:val="left" w:pos="9540"/>
        </w:tabs>
        <w:rPr>
          <w:rFonts w:ascii=".VnTime" w:hAnsi=".VnTime"/>
          <w:lang w:val="pt-BR"/>
        </w:rPr>
      </w:pPr>
      <w:r w:rsidRPr="00245AA0">
        <w:rPr>
          <w:rFonts w:ascii=".VnTime" w:hAnsi=".VnTime"/>
          <w:lang w:val="pt-BR"/>
        </w:rPr>
        <w:t xml:space="preserve">- RÌn kÜ n¨ng viÕt ®óng mÉu ch÷, cì ch÷ . </w:t>
      </w:r>
    </w:p>
    <w:p w:rsidR="00245AA0" w:rsidRPr="00245AA0" w:rsidRDefault="00245AA0" w:rsidP="00245AA0">
      <w:pPr>
        <w:tabs>
          <w:tab w:val="left" w:pos="9540"/>
        </w:tabs>
        <w:rPr>
          <w:rFonts w:ascii=".VnTime" w:hAnsi=".VnTime"/>
          <w:lang w:val="pt-BR"/>
        </w:rPr>
      </w:pPr>
      <w:r w:rsidRPr="00245AA0">
        <w:rPr>
          <w:rFonts w:ascii=".VnTime" w:hAnsi=".VnTime"/>
          <w:lang w:val="pt-BR"/>
        </w:rPr>
        <w:t>- Gi¸o dôc HS biÕt yªu quý c¶nh ®Ñp cña quª h­¬ng.</w:t>
      </w:r>
    </w:p>
    <w:p w:rsidR="00245AA0" w:rsidRPr="00245AA0" w:rsidRDefault="00245AA0" w:rsidP="00245AA0">
      <w:pPr>
        <w:tabs>
          <w:tab w:val="left" w:pos="9540"/>
        </w:tabs>
        <w:rPr>
          <w:rFonts w:ascii=".VnTime" w:hAnsi=".VnTime"/>
          <w:lang w:val="pt-BR"/>
        </w:rPr>
      </w:pPr>
      <w:r w:rsidRPr="00245AA0">
        <w:rPr>
          <w:rFonts w:ascii=".VnTime" w:hAnsi=".VnTime"/>
          <w:lang w:val="pt-BR"/>
        </w:rPr>
        <w:t xml:space="preserve">- GD häc sinh ý thøc tr×nh bµy VSC§ . </w:t>
      </w:r>
    </w:p>
    <w:p w:rsidR="00245AA0" w:rsidRPr="00245AA0" w:rsidRDefault="00245AA0" w:rsidP="00245AA0">
      <w:pPr>
        <w:tabs>
          <w:tab w:val="left" w:pos="284"/>
          <w:tab w:val="left" w:pos="567"/>
        </w:tabs>
        <w:spacing w:line="264" w:lineRule="auto"/>
        <w:rPr>
          <w:rFonts w:ascii=".VnTime" w:hAnsi=".VnTime"/>
        </w:rPr>
      </w:pPr>
      <w:r w:rsidRPr="00245AA0">
        <w:rPr>
          <w:rFonts w:ascii=".VnTime" w:hAnsi=".VnTime"/>
        </w:rPr>
        <w:t>II- §å dïng.</w:t>
      </w:r>
    </w:p>
    <w:p w:rsidR="00245AA0" w:rsidRPr="00245AA0" w:rsidRDefault="00245AA0" w:rsidP="00777CB8">
      <w:pPr>
        <w:numPr>
          <w:ilvl w:val="0"/>
          <w:numId w:val="3"/>
        </w:numPr>
        <w:tabs>
          <w:tab w:val="left" w:pos="284"/>
          <w:tab w:val="left" w:pos="567"/>
        </w:tabs>
        <w:spacing w:line="264" w:lineRule="auto"/>
        <w:rPr>
          <w:rFonts w:ascii=".VnTime" w:hAnsi=".VnTime"/>
          <w:lang w:val="pt-BR"/>
        </w:rPr>
      </w:pPr>
      <w:r w:rsidRPr="00245AA0">
        <w:rPr>
          <w:rFonts w:ascii=".VnTime" w:hAnsi=".VnTime"/>
          <w:lang w:val="pt-BR"/>
        </w:rPr>
        <w:t>MÉu c¸c ch÷ viÕt hoa: H, N, V</w:t>
      </w:r>
    </w:p>
    <w:p w:rsidR="00245AA0" w:rsidRPr="00245AA0" w:rsidRDefault="00245AA0" w:rsidP="00777CB8">
      <w:pPr>
        <w:numPr>
          <w:ilvl w:val="0"/>
          <w:numId w:val="3"/>
        </w:numPr>
        <w:tabs>
          <w:tab w:val="left" w:pos="284"/>
          <w:tab w:val="left" w:pos="567"/>
        </w:tabs>
        <w:spacing w:line="264" w:lineRule="auto"/>
        <w:rPr>
          <w:rFonts w:ascii=".VnTime" w:hAnsi=".VnTime"/>
          <w:lang w:val="pt-BR"/>
        </w:rPr>
      </w:pPr>
      <w:r w:rsidRPr="00245AA0">
        <w:rPr>
          <w:rFonts w:ascii=".VnTime" w:hAnsi=".VnTime"/>
          <w:lang w:val="pt-BR"/>
        </w:rPr>
        <w:t>C¸c ch÷ Hµm Nghi vµ c©u lôc b¸t viÕt trªn dßng kÎ li.</w:t>
      </w:r>
    </w:p>
    <w:p w:rsidR="00245AA0" w:rsidRPr="00245AA0" w:rsidRDefault="00245AA0" w:rsidP="00245AA0">
      <w:pPr>
        <w:tabs>
          <w:tab w:val="left" w:pos="284"/>
          <w:tab w:val="left" w:pos="567"/>
        </w:tabs>
        <w:spacing w:line="264" w:lineRule="auto"/>
        <w:rPr>
          <w:rFonts w:ascii=".VnTime" w:hAnsi=".VnTime"/>
          <w:b/>
          <w:lang w:val="fr-FR"/>
        </w:rPr>
      </w:pPr>
      <w:r w:rsidRPr="00245AA0">
        <w:rPr>
          <w:rFonts w:ascii=".VnTime" w:hAnsi=".VnTime"/>
          <w:b/>
          <w:lang w:val="fr-FR"/>
        </w:rPr>
        <w:t>III- C¸c ho¹t ®éng d¹y vµ häc.</w:t>
      </w:r>
    </w:p>
    <w:p w:rsidR="00245AA0" w:rsidRPr="00245AA0" w:rsidRDefault="00245AA0" w:rsidP="00245AA0">
      <w:pPr>
        <w:tabs>
          <w:tab w:val="left" w:pos="284"/>
          <w:tab w:val="left" w:pos="567"/>
        </w:tabs>
        <w:spacing w:line="264" w:lineRule="auto"/>
        <w:rPr>
          <w:rFonts w:ascii=".VnTime" w:hAnsi=".VnTime"/>
          <w:lang w:val="it-IT"/>
        </w:rPr>
      </w:pPr>
      <w:r w:rsidRPr="00245AA0">
        <w:rPr>
          <w:rFonts w:ascii=".VnTime" w:hAnsi=".VnTime"/>
          <w:lang w:val="it-IT"/>
        </w:rPr>
        <w:t>A- KiÓm tra bµi cò.(3 phót)</w:t>
      </w:r>
    </w:p>
    <w:p w:rsidR="00245AA0" w:rsidRPr="00245AA0" w:rsidRDefault="00245AA0" w:rsidP="00245AA0">
      <w:pPr>
        <w:tabs>
          <w:tab w:val="left" w:pos="284"/>
          <w:tab w:val="left" w:pos="567"/>
        </w:tabs>
        <w:spacing w:line="264" w:lineRule="auto"/>
        <w:rPr>
          <w:rFonts w:ascii=".VnTime" w:hAnsi=".VnTime"/>
          <w:lang w:val="it-IT"/>
        </w:rPr>
      </w:pPr>
      <w:r w:rsidRPr="00245AA0">
        <w:rPr>
          <w:rFonts w:ascii=".VnTime" w:hAnsi=".VnTime"/>
          <w:lang w:val="it-IT"/>
        </w:rPr>
        <w:tab/>
        <w:t>- Häc sinh viÕt Gh, GhÒnh R¸ng</w:t>
      </w:r>
    </w:p>
    <w:tbl>
      <w:tblPr>
        <w:tblW w:w="0" w:type="auto"/>
        <w:tblInd w:w="108" w:type="dxa"/>
        <w:tblLook w:val="01E0"/>
      </w:tblPr>
      <w:tblGrid>
        <w:gridCol w:w="5483"/>
        <w:gridCol w:w="4070"/>
      </w:tblGrid>
      <w:tr w:rsidR="00245AA0" w:rsidRPr="00245AA0" w:rsidTr="00DF2004">
        <w:tc>
          <w:tcPr>
            <w:tcW w:w="56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45AA0" w:rsidRPr="00245AA0" w:rsidRDefault="00245AA0" w:rsidP="00DF2004">
            <w:pPr>
              <w:tabs>
                <w:tab w:val="left" w:pos="9540"/>
              </w:tabs>
              <w:rPr>
                <w:rFonts w:ascii=".VnTime" w:hAnsi=".VnTime"/>
                <w:bCs/>
                <w:i/>
              </w:rPr>
            </w:pPr>
            <w:r w:rsidRPr="00245AA0">
              <w:rPr>
                <w:rFonts w:ascii=".VnTime" w:hAnsi=".VnTime"/>
                <w:bCs/>
              </w:rPr>
              <w:t>B .D¹y bµi míi: (35 phót)</w:t>
            </w:r>
          </w:p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  <w:r w:rsidRPr="00245AA0">
              <w:rPr>
                <w:rFonts w:ascii=".VnTime" w:hAnsi=".VnTime"/>
                <w:bCs/>
              </w:rPr>
              <w:t xml:space="preserve"> 1.Giíi thiÖu bµi.</w:t>
            </w:r>
          </w:p>
          <w:p w:rsidR="00245AA0" w:rsidRPr="00245AA0" w:rsidRDefault="00245AA0" w:rsidP="00DF2004">
            <w:pPr>
              <w:rPr>
                <w:rFonts w:ascii=".VnTime" w:hAnsi=".VnTime"/>
                <w:bCs/>
                <w:u w:val="single"/>
              </w:rPr>
            </w:pPr>
            <w:r w:rsidRPr="00245AA0">
              <w:rPr>
                <w:rFonts w:ascii=".VnTime" w:hAnsi=".VnTime"/>
                <w:bCs/>
              </w:rPr>
              <w:t xml:space="preserve">  - Nªu môc ®Ých , yªu cÇu cña tiÕt häc.</w:t>
            </w:r>
          </w:p>
        </w:tc>
        <w:tc>
          <w:tcPr>
            <w:tcW w:w="422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</w:rPr>
            </w:pPr>
          </w:p>
        </w:tc>
      </w:tr>
      <w:tr w:rsidR="00245AA0" w:rsidRPr="00245AA0" w:rsidTr="00DF2004">
        <w:tc>
          <w:tcPr>
            <w:tcW w:w="56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pt-BR"/>
              </w:rPr>
            </w:pPr>
            <w:r w:rsidRPr="00245AA0">
              <w:rPr>
                <w:rFonts w:ascii=".VnTime" w:hAnsi=".VnTime"/>
                <w:bCs/>
                <w:lang w:val="pt-BR"/>
              </w:rPr>
              <w:t>2. H</w:t>
            </w:r>
            <w:r w:rsidRPr="00245AA0">
              <w:rPr>
                <w:rFonts w:ascii=".VnTime" w:hAnsi=".VnTime"/>
                <w:bCs/>
                <w:lang w:val="pt-BR"/>
              </w:rPr>
              <w:softHyphen/>
              <w:t xml:space="preserve">­íng dÉn HS viÕt trªn b¶ng con . </w:t>
            </w:r>
          </w:p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  <w:r w:rsidRPr="00245AA0">
              <w:rPr>
                <w:rFonts w:ascii=".VnTime" w:hAnsi=".VnTime"/>
                <w:bCs/>
              </w:rPr>
              <w:t>a) LuyÖn viÕt ch÷ hoa:</w:t>
            </w:r>
          </w:p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  <w:r w:rsidRPr="00245AA0">
              <w:rPr>
                <w:rFonts w:ascii=".VnTime" w:hAnsi=".VnTime"/>
                <w:bCs/>
              </w:rPr>
              <w:t xml:space="preserve">- T×m c¸c ch÷ hoa cã trong bµi: </w:t>
            </w:r>
          </w:p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  <w:r w:rsidRPr="00245AA0">
              <w:rPr>
                <w:rFonts w:ascii=".VnTime" w:hAnsi=".VnTime"/>
                <w:bCs/>
              </w:rPr>
              <w:t>- Treo ch÷ mÉu</w:t>
            </w:r>
          </w:p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  <w:r w:rsidRPr="00245AA0">
              <w:rPr>
                <w:rFonts w:ascii=".VnTime" w:hAnsi=".VnTime"/>
                <w:bCs/>
              </w:rPr>
              <w:t>- GV viÕt mÉu + nh¾c l¹i c¸ch viÕt tõng ch÷</w:t>
            </w:r>
          </w:p>
          <w:p w:rsidR="00245AA0" w:rsidRPr="00245AA0" w:rsidRDefault="00245AA0" w:rsidP="00DF2004">
            <w:pPr>
              <w:tabs>
                <w:tab w:val="left" w:pos="9540"/>
              </w:tabs>
              <w:ind w:left="75"/>
              <w:rPr>
                <w:rFonts w:ascii=".VnTime" w:hAnsi=".VnTime"/>
                <w:bCs/>
              </w:rPr>
            </w:pPr>
            <w:r w:rsidRPr="00245AA0">
              <w:rPr>
                <w:rFonts w:ascii=".VnTime" w:hAnsi=".VnTime"/>
                <w:bCs/>
              </w:rPr>
              <w:t>- GV nhËn xÐt, söa ch÷a vÒ h×nh d¹ng ch÷, quy tr×nh viÕt.</w:t>
            </w:r>
          </w:p>
        </w:tc>
        <w:tc>
          <w:tcPr>
            <w:tcW w:w="422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</w:p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</w:rPr>
            </w:pPr>
          </w:p>
          <w:p w:rsidR="00245AA0" w:rsidRPr="00245AA0" w:rsidRDefault="00245AA0" w:rsidP="00DF2004">
            <w:pPr>
              <w:tabs>
                <w:tab w:val="left" w:pos="9540"/>
              </w:tabs>
              <w:rPr>
                <w:rFonts w:ascii=".VnTime" w:hAnsi=".VnTime"/>
                <w:bCs/>
                <w:lang w:val="pt-BR"/>
              </w:rPr>
            </w:pPr>
            <w:r w:rsidRPr="00245AA0">
              <w:rPr>
                <w:rFonts w:ascii=".VnTime" w:hAnsi=".VnTime"/>
                <w:bCs/>
                <w:lang w:val="pt-BR"/>
              </w:rPr>
              <w:t>- HS t×m :  H, N, V</w:t>
            </w:r>
          </w:p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pt-BR"/>
              </w:rPr>
            </w:pPr>
          </w:p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pt-BR"/>
              </w:rPr>
            </w:pPr>
            <w:r w:rsidRPr="00245AA0">
              <w:rPr>
                <w:rFonts w:ascii=".VnTime" w:hAnsi=".VnTime"/>
                <w:bCs/>
                <w:lang w:val="pt-BR"/>
              </w:rPr>
              <w:t>- 2 HS lªn b¶ng viÕt, HS d</w:t>
            </w:r>
            <w:r w:rsidRPr="00245AA0">
              <w:rPr>
                <w:rFonts w:ascii=".VnTime" w:hAnsi=".VnTime"/>
                <w:bCs/>
                <w:lang w:val="pt-BR"/>
              </w:rPr>
              <w:softHyphen/>
              <w:t xml:space="preserve">­íi líp viÕt vµo b¶ng con: </w:t>
            </w:r>
          </w:p>
        </w:tc>
      </w:tr>
      <w:tr w:rsidR="00245AA0" w:rsidRPr="00245AA0" w:rsidTr="00DF2004">
        <w:tc>
          <w:tcPr>
            <w:tcW w:w="56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i/>
                <w:lang w:val="pt-BR"/>
              </w:rPr>
            </w:pPr>
            <w:r w:rsidRPr="00245AA0">
              <w:rPr>
                <w:rFonts w:ascii=".VnTime" w:hAnsi=".VnTime"/>
                <w:bCs/>
                <w:lang w:val="pt-BR"/>
              </w:rPr>
              <w:t>b) ViÕt tõ øng dông :</w:t>
            </w:r>
            <w:r w:rsidRPr="00245AA0">
              <w:rPr>
                <w:rFonts w:ascii=".VnTime" w:hAnsi=".VnTime"/>
                <w:bCs/>
                <w:i/>
                <w:lang w:val="pt-BR"/>
              </w:rPr>
              <w:t xml:space="preserve"> 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lang w:val="pt-BR"/>
              </w:rPr>
            </w:pPr>
            <w:r w:rsidRPr="00245AA0">
              <w:rPr>
                <w:rFonts w:ascii=".VnTime" w:hAnsi=".VnTime"/>
                <w:bCs/>
                <w:lang w:val="pt-BR"/>
              </w:rPr>
              <w:t>- GV ®­</w:t>
            </w:r>
            <w:r w:rsidRPr="00245AA0">
              <w:rPr>
                <w:rFonts w:ascii=".VnTime" w:hAnsi=".VnTime"/>
                <w:bCs/>
                <w:lang w:val="pt-BR"/>
              </w:rPr>
              <w:softHyphen/>
              <w:t>a tõ øng dông ®Ó häc sinh quan s¸t, nhËn xÐt.</w:t>
            </w:r>
          </w:p>
          <w:p w:rsidR="00245AA0" w:rsidRPr="00245AA0" w:rsidRDefault="00245AA0" w:rsidP="00DF2004">
            <w:pPr>
              <w:pStyle w:val="BodyText"/>
              <w:rPr>
                <w:bCs w:val="0"/>
                <w:szCs w:val="28"/>
                <w:lang w:val="pt-BR"/>
              </w:rPr>
            </w:pPr>
            <w:r w:rsidRPr="00245AA0">
              <w:rPr>
                <w:bCs w:val="0"/>
                <w:szCs w:val="28"/>
                <w:lang w:val="pt-BR"/>
              </w:rPr>
              <w:t>- GV giíi thiÖu vÒ:  Hµm Nghi</w:t>
            </w:r>
          </w:p>
          <w:p w:rsidR="00245AA0" w:rsidRPr="00245AA0" w:rsidRDefault="00245AA0" w:rsidP="00DF2004">
            <w:pPr>
              <w:pStyle w:val="BodyText"/>
              <w:rPr>
                <w:bCs w:val="0"/>
                <w:szCs w:val="28"/>
                <w:lang w:val="pt-BR"/>
              </w:rPr>
            </w:pPr>
            <w:r w:rsidRPr="00245AA0">
              <w:rPr>
                <w:bCs w:val="0"/>
                <w:szCs w:val="28"/>
                <w:lang w:val="pt-BR"/>
              </w:rPr>
              <w:t>- H­íng dÉn viÕt tõ øng dông.</w:t>
            </w:r>
          </w:p>
        </w:tc>
        <w:tc>
          <w:tcPr>
            <w:tcW w:w="422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lang w:val="pt-BR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lang w:val="pt-BR"/>
              </w:rPr>
            </w:pPr>
            <w:r w:rsidRPr="00245AA0">
              <w:rPr>
                <w:rFonts w:ascii=".VnTime" w:hAnsi=".VnTime"/>
                <w:bCs/>
                <w:lang w:val="pt-BR"/>
              </w:rPr>
              <w:t>-  HS ®äc tªn riªng</w:t>
            </w:r>
          </w:p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i/>
                <w:lang w:val="pt-BR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lang w:val="pt-BR"/>
              </w:rPr>
            </w:pPr>
            <w:r w:rsidRPr="00245AA0">
              <w:rPr>
                <w:rFonts w:ascii=".VnTime" w:hAnsi=".VnTime"/>
                <w:bCs/>
                <w:lang w:val="pt-BR"/>
              </w:rPr>
              <w:t>- Hs theo dâ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lang w:val="pt-BR"/>
              </w:rPr>
            </w:pPr>
            <w:r w:rsidRPr="00245AA0">
              <w:rPr>
                <w:rFonts w:ascii=".VnTime" w:hAnsi=".VnTime"/>
                <w:bCs/>
                <w:lang w:val="pt-BR"/>
              </w:rPr>
              <w:t>- HS viÕt trªn b¶ng líp, b¶ng con.</w:t>
            </w:r>
          </w:p>
        </w:tc>
      </w:tr>
      <w:tr w:rsidR="00245AA0" w:rsidRPr="00245AA0" w:rsidTr="00DF2004">
        <w:tc>
          <w:tcPr>
            <w:tcW w:w="56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nl-NL"/>
              </w:rPr>
            </w:pPr>
            <w:r w:rsidRPr="00245AA0">
              <w:rPr>
                <w:rFonts w:ascii=".VnTime" w:hAnsi=".VnTime"/>
                <w:bCs/>
                <w:lang w:val="nl-NL"/>
              </w:rPr>
              <w:t>c) ViÕt c©u øng dông</w:t>
            </w:r>
          </w:p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nl-NL"/>
              </w:rPr>
            </w:pPr>
            <w:r w:rsidRPr="00245AA0">
              <w:rPr>
                <w:rFonts w:ascii=".VnTime" w:hAnsi=".VnTime"/>
                <w:bCs/>
                <w:lang w:val="nl-NL"/>
              </w:rPr>
              <w:t>- Gv ®­a c©u øng dông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spacing w:line="264" w:lineRule="auto"/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nl-NL"/>
              </w:rPr>
              <w:t xml:space="preserve">           </w:t>
            </w:r>
            <w:r w:rsidRPr="00245AA0">
              <w:rPr>
                <w:rFonts w:ascii=".VnTime" w:hAnsi=".VnTime"/>
                <w:lang w:val="pt-BR"/>
              </w:rPr>
              <w:t>H¶i V©n b¸t ng¸t ngh×n trïng</w:t>
            </w:r>
          </w:p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 xml:space="preserve">   Hßn Hång sõng s÷ng ®øng trong vÞnh Hµn.       </w:t>
            </w:r>
          </w:p>
          <w:p w:rsidR="00245AA0" w:rsidRPr="00245AA0" w:rsidRDefault="00245AA0" w:rsidP="00DF2004">
            <w:pPr>
              <w:tabs>
                <w:tab w:val="left" w:pos="9540"/>
              </w:tabs>
              <w:rPr>
                <w:rFonts w:ascii=".VnTime" w:hAnsi=".VnTime"/>
                <w:bCs/>
                <w:lang w:val="pt-BR"/>
              </w:rPr>
            </w:pPr>
            <w:r w:rsidRPr="00245AA0">
              <w:rPr>
                <w:rFonts w:ascii=".VnTime" w:hAnsi=".VnTime"/>
                <w:bCs/>
                <w:lang w:val="pt-BR"/>
              </w:rPr>
              <w:t xml:space="preserve">- GV gióp HS hiÓu néi dung  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u w:val="single"/>
                <w:lang w:val="pt-BR"/>
              </w:rPr>
            </w:pPr>
            <w:r w:rsidRPr="00245AA0">
              <w:rPr>
                <w:rFonts w:ascii=".VnTime" w:hAnsi=".VnTime"/>
                <w:bCs/>
                <w:lang w:val="pt-BR"/>
              </w:rPr>
              <w:t xml:space="preserve">- H­íng dÉn c¸ch viÕt : </w:t>
            </w:r>
          </w:p>
        </w:tc>
        <w:tc>
          <w:tcPr>
            <w:tcW w:w="422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lang w:val="pt-BR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lang w:val="pt-BR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lang w:val="pt-BR"/>
              </w:rPr>
            </w:pPr>
            <w:r w:rsidRPr="00245AA0">
              <w:rPr>
                <w:rFonts w:ascii=".VnTime" w:hAnsi=".VnTime"/>
                <w:bCs/>
                <w:lang w:val="pt-BR"/>
              </w:rPr>
              <w:t>- 3 HS ®äc, c¶ líp ®äc ®ång thanh c©u øng dông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i/>
                <w:lang w:val="pt-BR"/>
              </w:rPr>
            </w:pPr>
            <w:r w:rsidRPr="00245AA0">
              <w:rPr>
                <w:rFonts w:ascii=".VnTime" w:hAnsi=".VnTime"/>
                <w:bCs/>
                <w:lang w:val="pt-BR"/>
              </w:rPr>
              <w:t>- Hs viÕt b¶ng con:  H¶i V©n, Hßn Hång</w:t>
            </w:r>
          </w:p>
        </w:tc>
      </w:tr>
      <w:tr w:rsidR="00245AA0" w:rsidRPr="00245AA0" w:rsidTr="00DF2004">
        <w:tc>
          <w:tcPr>
            <w:tcW w:w="5694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pt-BR"/>
              </w:rPr>
            </w:pPr>
            <w:r w:rsidRPr="00245AA0">
              <w:rPr>
                <w:rFonts w:ascii=".VnTime" w:hAnsi=".VnTime"/>
                <w:bCs/>
                <w:lang w:val="pt-BR"/>
              </w:rPr>
              <w:t>3. H­</w:t>
            </w:r>
            <w:r w:rsidRPr="00245AA0">
              <w:rPr>
                <w:rFonts w:ascii=".VnTime" w:hAnsi=".VnTime"/>
                <w:bCs/>
                <w:lang w:val="pt-BR"/>
              </w:rPr>
              <w:softHyphen/>
              <w:t>íng dÉn häc sinh viÕt vµo vë: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lang w:val="nl-NL"/>
              </w:rPr>
            </w:pPr>
            <w:r w:rsidRPr="00245AA0">
              <w:rPr>
                <w:rFonts w:ascii=".VnTime" w:hAnsi=".VnTime"/>
                <w:bCs/>
                <w:lang w:val="nl-NL"/>
              </w:rPr>
              <w:t>- GV nªu yªu cÇu viÕt. (gi¶m yªu cÇu víi häc sinh trung b×nh)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lang w:val="nl-NL"/>
              </w:rPr>
            </w:pPr>
            <w:r w:rsidRPr="00245AA0">
              <w:rPr>
                <w:rFonts w:ascii=".VnTime" w:hAnsi=".VnTime"/>
                <w:bCs/>
                <w:lang w:val="nl-NL"/>
              </w:rPr>
              <w:t>- GV quan s¸t nh¾c nhë t</w:t>
            </w:r>
            <w:r w:rsidRPr="00245AA0">
              <w:rPr>
                <w:rFonts w:ascii=".VnTime" w:hAnsi=".VnTime"/>
                <w:bCs/>
                <w:lang w:val="nl-NL"/>
              </w:rPr>
              <w:softHyphen/>
              <w:t>­ thÕ ngåi, ch÷ viÕt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lang w:val="nl-NL"/>
              </w:rPr>
            </w:pPr>
            <w:r w:rsidRPr="00245AA0">
              <w:rPr>
                <w:rFonts w:ascii=".VnTime" w:hAnsi=".VnTime"/>
                <w:bCs/>
                <w:lang w:val="nl-NL"/>
              </w:rPr>
              <w:t>4. ChÊm, ch÷a bµ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lang w:val="nl-NL"/>
              </w:rPr>
            </w:pPr>
            <w:r w:rsidRPr="00245AA0">
              <w:rPr>
                <w:rFonts w:ascii=".VnTime" w:hAnsi=".VnTime"/>
                <w:bCs/>
                <w:lang w:val="nl-NL"/>
              </w:rPr>
              <w:lastRenderedPageBreak/>
              <w:t>- GV chÊm 5 - 7 bµi trªn líp, nhËn xÐt.</w:t>
            </w:r>
          </w:p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nl-NL"/>
              </w:rPr>
            </w:pPr>
            <w:r w:rsidRPr="00245AA0">
              <w:rPr>
                <w:rFonts w:ascii=".VnTime" w:hAnsi=".VnTime"/>
                <w:bCs/>
                <w:lang w:val="nl-NL"/>
              </w:rPr>
              <w:t xml:space="preserve">C- Cñng cè - dÆn dß: GV nhËn xÐt tiÕt häc. </w:t>
            </w:r>
          </w:p>
        </w:tc>
        <w:tc>
          <w:tcPr>
            <w:tcW w:w="4222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i/>
                <w:lang w:val="nl-NL"/>
              </w:rPr>
            </w:pPr>
          </w:p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nl-NL"/>
              </w:rPr>
            </w:pPr>
            <w:r w:rsidRPr="00245AA0">
              <w:rPr>
                <w:rFonts w:ascii=".VnTime" w:hAnsi=".VnTime"/>
                <w:bCs/>
                <w:i/>
                <w:lang w:val="nl-NL"/>
              </w:rPr>
              <w:t>-</w:t>
            </w:r>
            <w:r w:rsidRPr="00245AA0">
              <w:rPr>
                <w:rFonts w:ascii=".VnTime" w:hAnsi=".VnTime"/>
                <w:bCs/>
                <w:lang w:val="nl-NL"/>
              </w:rPr>
              <w:t xml:space="preserve"> Hs theo dâi.</w:t>
            </w:r>
          </w:p>
          <w:p w:rsidR="00245AA0" w:rsidRPr="00245AA0" w:rsidRDefault="00245AA0" w:rsidP="00DF2004">
            <w:pPr>
              <w:tabs>
                <w:tab w:val="left" w:pos="9540"/>
              </w:tabs>
              <w:jc w:val="both"/>
              <w:rPr>
                <w:rFonts w:ascii=".VnTime" w:hAnsi=".VnTime"/>
                <w:bCs/>
                <w:lang w:val="nl-NL"/>
              </w:rPr>
            </w:pPr>
            <w:r w:rsidRPr="00245AA0">
              <w:rPr>
                <w:rFonts w:ascii=".VnTime" w:hAnsi=".VnTime"/>
                <w:bCs/>
                <w:lang w:val="nl-NL"/>
              </w:rPr>
              <w:t xml:space="preserve">- Häc sinh viÕt vë: </w:t>
            </w:r>
          </w:p>
          <w:p w:rsidR="00245AA0" w:rsidRPr="00245AA0" w:rsidRDefault="00245AA0" w:rsidP="00DF2004">
            <w:pPr>
              <w:tabs>
                <w:tab w:val="left" w:pos="9540"/>
              </w:tabs>
              <w:rPr>
                <w:rFonts w:ascii=".VnTime" w:hAnsi=".VnTime"/>
                <w:bCs/>
                <w:lang w:val="nl-NL"/>
              </w:rPr>
            </w:pPr>
          </w:p>
        </w:tc>
      </w:tr>
    </w:tbl>
    <w:p w:rsidR="00245AA0" w:rsidRPr="00245AA0" w:rsidRDefault="00245AA0" w:rsidP="00245AA0">
      <w:pPr>
        <w:tabs>
          <w:tab w:val="left" w:pos="6450"/>
        </w:tabs>
        <w:jc w:val="center"/>
        <w:rPr>
          <w:rFonts w:ascii=".VnTime" w:hAnsi=".VnTime"/>
          <w:sz w:val="40"/>
          <w:szCs w:val="40"/>
          <w:lang w:val="pt-BR"/>
        </w:rPr>
      </w:pPr>
      <w:r w:rsidRPr="00245AA0">
        <w:rPr>
          <w:rFonts w:ascii=".VnTime" w:hAnsi=".VnTime"/>
          <w:noProof/>
          <w:sz w:val="40"/>
          <w:szCs w:val="40"/>
        </w:rPr>
        <w:lastRenderedPageBreak/>
        <w:pict>
          <v:line id="_x0000_s6235" style="position:absolute;left:0;text-align:left;z-index:251667456;mso-position-horizontal-relative:text;mso-position-vertical-relative:text" from="0,17.25pt" to="486pt,17.25pt"/>
        </w:pict>
      </w:r>
    </w:p>
    <w:p w:rsidR="00245AA0" w:rsidRPr="00245AA0" w:rsidRDefault="00245AA0" w:rsidP="00245AA0">
      <w:pPr>
        <w:tabs>
          <w:tab w:val="left" w:pos="3810"/>
          <w:tab w:val="left" w:pos="6450"/>
        </w:tabs>
        <w:jc w:val="center"/>
        <w:rPr>
          <w:rFonts w:ascii=".VnTime" w:hAnsi=".VnTime"/>
          <w:b/>
          <w:lang w:val="pt-BR"/>
        </w:rPr>
      </w:pPr>
      <w:r w:rsidRPr="00245AA0">
        <w:rPr>
          <w:rFonts w:ascii=".VnTime" w:hAnsi=".VnTime"/>
          <w:b/>
          <w:lang w:val="pt-BR"/>
        </w:rPr>
        <w:t>Thø n¨m ngµy 15 th¸ng 11 n¨m 2012</w:t>
      </w:r>
    </w:p>
    <w:p w:rsidR="00245AA0" w:rsidRPr="00245AA0" w:rsidRDefault="00245AA0" w:rsidP="00245AA0">
      <w:pPr>
        <w:ind w:left="2160" w:firstLine="720"/>
        <w:rPr>
          <w:rFonts w:ascii=".VnTime" w:hAnsi=".VnTime"/>
          <w:b/>
          <w:u w:val="single"/>
        </w:rPr>
      </w:pPr>
      <w:r w:rsidRPr="00245AA0">
        <w:rPr>
          <w:rFonts w:ascii=".VnTime" w:hAnsi=".VnTime"/>
          <w:b/>
        </w:rPr>
        <w:t xml:space="preserve">              </w:t>
      </w:r>
      <w:r w:rsidRPr="00245AA0">
        <w:rPr>
          <w:rFonts w:ascii=".VnTime" w:hAnsi=".VnTime"/>
          <w:b/>
          <w:u w:val="single"/>
        </w:rPr>
        <w:t>To¸n</w:t>
      </w:r>
    </w:p>
    <w:p w:rsidR="00245AA0" w:rsidRPr="00245AA0" w:rsidRDefault="00245AA0" w:rsidP="00245AA0">
      <w:pPr>
        <w:ind w:left="2160" w:firstLine="720"/>
        <w:rPr>
          <w:rFonts w:ascii=".VnTime" w:hAnsi=".VnTime"/>
          <w:sz w:val="40"/>
          <w:szCs w:val="40"/>
        </w:rPr>
      </w:pPr>
      <w:r w:rsidRPr="00245AA0">
        <w:rPr>
          <w:rFonts w:ascii=".VnTime" w:hAnsi=".VnTime"/>
          <w:sz w:val="40"/>
          <w:szCs w:val="40"/>
        </w:rPr>
        <w:t xml:space="preserve">       B¶ng chia 8</w:t>
      </w:r>
    </w:p>
    <w:p w:rsidR="00245AA0" w:rsidRPr="00245AA0" w:rsidRDefault="00245AA0" w:rsidP="00245AA0">
      <w:pPr>
        <w:ind w:left="2160" w:hanging="2160"/>
        <w:rPr>
          <w:rFonts w:ascii=".VnTime" w:hAnsi=".VnTime"/>
        </w:rPr>
      </w:pPr>
      <w:r w:rsidRPr="00245AA0">
        <w:rPr>
          <w:rFonts w:ascii=".VnTime" w:hAnsi=".VnTime"/>
          <w:b/>
        </w:rPr>
        <w:t>I. Môc tiªu</w:t>
      </w:r>
      <w:r w:rsidRPr="00245AA0">
        <w:rPr>
          <w:rFonts w:ascii=".VnTime" w:hAnsi=".VnTime"/>
        </w:rPr>
        <w:t>: Gióp häc sinh: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</w:rPr>
        <w:t>- HS lËp ®­îc b¶ng chia, b­íc ®Çu thuéc b¶ng chia.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</w:rPr>
        <w:t>- VËn dông ®­îc phÐp chia cho 8 trong gi¶i to¸n cã lêi v¨n (tr­êng hîp cã 1 phÐp chia.) Hoµn thµnh c¸c BT 1, 2, 3, 4. RÌn kÜ n¨ng tÝnh vµ tr×nh bµy bµi to¸n.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</w:rPr>
        <w:t>- HS tù lËp ®­îc b¶ng chia, biÕt gi¶i thÝch b»ng nhiÒu c¸ch.Tù ®Æt vµ ra thªm ®­îc nhiÒu BT n©ng cao cã d¹ng t­¬ng tù lµm ®óng vµ gi¶i thÝch ®­îc c¸ch lµm..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  <w:b/>
        </w:rPr>
        <w:t>II - §å dïng d¹y- häc:</w:t>
      </w:r>
      <w:r w:rsidRPr="00245AA0">
        <w:rPr>
          <w:rFonts w:ascii=".VnTime" w:hAnsi=".VnTime"/>
        </w:rPr>
        <w:t xml:space="preserve"> C¸c tÊm b×a, mçi tÊm b×a cã 7 chÊm trßn</w:t>
      </w:r>
    </w:p>
    <w:p w:rsidR="00245AA0" w:rsidRPr="00245AA0" w:rsidRDefault="00245AA0" w:rsidP="00245AA0">
      <w:pPr>
        <w:rPr>
          <w:rFonts w:ascii=".VnTime" w:hAnsi=".VnTime"/>
          <w:b/>
        </w:rPr>
      </w:pPr>
      <w:r w:rsidRPr="00245AA0">
        <w:rPr>
          <w:rFonts w:ascii=".VnTime" w:hAnsi=".VnTime"/>
          <w:b/>
        </w:rPr>
        <w:t>III- C¸c ho¹t ®éng d¹y - häc: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</w:rPr>
        <w:t>A. KTBC:</w:t>
      </w:r>
      <w:r w:rsidRPr="00245AA0">
        <w:rPr>
          <w:rFonts w:ascii=".VnTime" w:hAnsi=".VnTime"/>
          <w:u w:val="single"/>
        </w:rPr>
        <w:t xml:space="preserve"> </w:t>
      </w:r>
      <w:r w:rsidRPr="00245AA0">
        <w:rPr>
          <w:rFonts w:ascii=".VnTime" w:hAnsi=".VnTime"/>
        </w:rPr>
        <w:t>5’- HS ®äc thuéc b¶ng nh©n 7.</w:t>
      </w:r>
    </w:p>
    <w:p w:rsidR="00245AA0" w:rsidRPr="00245AA0" w:rsidRDefault="00245AA0" w:rsidP="00245AA0">
      <w:pPr>
        <w:rPr>
          <w:rFonts w:ascii=".VnTime" w:hAnsi=".VnTime"/>
          <w:u w:val="single"/>
        </w:rPr>
      </w:pPr>
      <w:r w:rsidRPr="00245AA0">
        <w:rPr>
          <w:rFonts w:ascii=".VnTime" w:hAnsi=".VnTime"/>
        </w:rPr>
        <w:t>B. Bµi míi:</w:t>
      </w:r>
    </w:p>
    <w:tbl>
      <w:tblPr>
        <w:tblStyle w:val="TableGrid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</w:tblBorders>
        <w:tblLook w:val="01E0"/>
      </w:tblPr>
      <w:tblGrid>
        <w:gridCol w:w="4579"/>
        <w:gridCol w:w="4974"/>
      </w:tblGrid>
      <w:tr w:rsidR="00245AA0" w:rsidRPr="00245AA0" w:rsidTr="00DF2004">
        <w:tc>
          <w:tcPr>
            <w:tcW w:w="4657" w:type="dxa"/>
          </w:tcPr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1. LËp b¶ng chia 7: 10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Tæ chøc HD häc sinh lËp mét sè phÐp chia cho 8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hÊn m¹nh quan hÖ gi÷a c¸c phÐp nh©n cã thõa sè 8 vµ phÐp chia cho 8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Dùa vµo ®ã c¸c em h·y lËp tiÕp b¶ng chia 8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D luyÖn ®äc thuéc b¶ng chia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3. LuyÖn tËp: 20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Bµi 1: Gäi h/s nªu y/c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Y/c nhÈm vµ ghi kÕt qu¶ vµo b¶ng con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Bµi 2: TÝnh nhÈm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Y/c h/s nhÈm vµ nªu kÕt qu¶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Bµi 3: Gäi h/s nªu y/c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BT cho biÕt g×? hái g×?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Muèn biÕt mçi hµng cã bao nhiªu em  ta lµm tn?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Bµi 4: HD t­¬ng tù bµi 3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Y/c 2 h/s lªn b¶ng ch÷a bµi 3 vµ 4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Bµi 3 vµ 4 cã g× kh¸c nhau?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4. Cñng cè - dÆn dß: 1’- Gäi ®äc thuéc b¶ng chia 7</w:t>
            </w:r>
          </w:p>
          <w:p w:rsidR="00245AA0" w:rsidRPr="00245AA0" w:rsidRDefault="00245AA0" w:rsidP="00DF2004">
            <w:pPr>
              <w:rPr>
                <w:rFonts w:ascii=".VnTime" w:hAnsi=".VnTime"/>
                <w:u w:val="single"/>
              </w:rPr>
            </w:pPr>
            <w:r w:rsidRPr="00245AA0">
              <w:rPr>
                <w:rFonts w:ascii=".VnTime" w:hAnsi=".VnTime"/>
              </w:rPr>
              <w:t>- NhËn xÐt giê häc.</w:t>
            </w:r>
          </w:p>
        </w:tc>
        <w:tc>
          <w:tcPr>
            <w:tcW w:w="5063" w:type="dxa"/>
          </w:tcPr>
          <w:p w:rsidR="00245AA0" w:rsidRPr="00245AA0" w:rsidRDefault="00245AA0" w:rsidP="00DF2004">
            <w:pPr>
              <w:rPr>
                <w:rFonts w:ascii=".VnTime" w:hAnsi=".VnTime"/>
                <w:u w:val="singl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  <w:u w:val="singl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Thùc hiÖn theo gi¸o viªn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- HS k - G nªu 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tù lËp b¶ng chia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®äc thuéc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Lµm b¶ng con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nªu kÕt qu¶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hËn xÐt c¸c phÐp tÝnh vµ kÕt luËn: Tõ 1 phÐp nh©n, ta lËp ®­îc 2 phÐp chia t­¬ng øng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tù ®äc ®Çu bµi, ph©n tÝch vµ tãm t¾t råi gi¶i 2 BT vµo vë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- Ch÷a bµi. 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K- G: NhËn xÐt 2 d¹ng to¸n vµ so s¸nh 2 c¸ch gi¶i.</w:t>
            </w:r>
          </w:p>
          <w:p w:rsidR="00245AA0" w:rsidRPr="00245AA0" w:rsidRDefault="00245AA0" w:rsidP="00DF2004">
            <w:pPr>
              <w:rPr>
                <w:rFonts w:ascii=".VnTime" w:hAnsi=".VnTime"/>
                <w:u w:val="single"/>
              </w:rPr>
            </w:pPr>
            <w:r w:rsidRPr="00245AA0">
              <w:rPr>
                <w:rFonts w:ascii=".VnTime" w:hAnsi=".VnTime"/>
              </w:rPr>
              <w:t>HS TB: Hoµn thµnh 4 BT.</w:t>
            </w:r>
          </w:p>
        </w:tc>
      </w:tr>
    </w:tbl>
    <w:p w:rsidR="00245AA0" w:rsidRPr="00245AA0" w:rsidRDefault="00245AA0" w:rsidP="00245AA0">
      <w:pPr>
        <w:tabs>
          <w:tab w:val="left" w:pos="6450"/>
        </w:tabs>
        <w:jc w:val="center"/>
        <w:rPr>
          <w:rFonts w:ascii=".VnTime" w:hAnsi=".VnTime"/>
          <w:sz w:val="40"/>
          <w:szCs w:val="40"/>
          <w:lang w:val="pt-BR"/>
        </w:rPr>
      </w:pPr>
      <w:r w:rsidRPr="00245AA0">
        <w:rPr>
          <w:rFonts w:ascii=".VnTime" w:hAnsi=".VnTime"/>
        </w:rPr>
        <w:t>__________________________________</w:t>
      </w:r>
    </w:p>
    <w:p w:rsidR="00245AA0" w:rsidRPr="00245AA0" w:rsidRDefault="00245AA0" w:rsidP="00245AA0">
      <w:pPr>
        <w:jc w:val="center"/>
        <w:rPr>
          <w:rFonts w:ascii=".VnTime" w:hAnsi=".VnTime"/>
          <w:b/>
          <w:u w:val="single"/>
        </w:rPr>
      </w:pPr>
      <w:r w:rsidRPr="00245AA0">
        <w:rPr>
          <w:rFonts w:ascii=".VnTime" w:hAnsi=".VnTime"/>
          <w:b/>
          <w:u w:val="single"/>
        </w:rPr>
        <w:t>chÝnh t¶</w:t>
      </w:r>
    </w:p>
    <w:p w:rsidR="00245AA0" w:rsidRPr="00245AA0" w:rsidRDefault="00245AA0" w:rsidP="00245AA0">
      <w:pPr>
        <w:ind w:left="1440" w:firstLine="720"/>
        <w:rPr>
          <w:rFonts w:ascii=".VnTime" w:hAnsi=".VnTime"/>
          <w:sz w:val="40"/>
          <w:szCs w:val="40"/>
        </w:rPr>
      </w:pPr>
      <w:r w:rsidRPr="00245AA0">
        <w:rPr>
          <w:rFonts w:ascii=".VnTime" w:hAnsi=".VnTime"/>
          <w:b/>
        </w:rPr>
        <w:t xml:space="preserve">    </w:t>
      </w:r>
      <w:r w:rsidRPr="00245AA0">
        <w:rPr>
          <w:rFonts w:ascii=".VnTime" w:hAnsi=".VnTime"/>
          <w:sz w:val="40"/>
          <w:szCs w:val="40"/>
        </w:rPr>
        <w:t>Nghe - viÕt: C¶nh ®Ñp non s«ng</w:t>
      </w:r>
    </w:p>
    <w:p w:rsidR="00245AA0" w:rsidRPr="00245AA0" w:rsidRDefault="00245AA0" w:rsidP="00245AA0">
      <w:pPr>
        <w:rPr>
          <w:rFonts w:ascii=".VnTime" w:hAnsi=".VnTime"/>
          <w:b/>
          <w:u w:val="single"/>
        </w:rPr>
      </w:pPr>
      <w:r w:rsidRPr="00245AA0">
        <w:rPr>
          <w:rFonts w:ascii=".VnTime" w:hAnsi=".VnTime"/>
          <w:b/>
        </w:rPr>
        <w:t>I. Môc tiªu:</w:t>
      </w:r>
    </w:p>
    <w:p w:rsidR="00245AA0" w:rsidRPr="00245AA0" w:rsidRDefault="00245AA0" w:rsidP="00245AA0">
      <w:pPr>
        <w:jc w:val="both"/>
        <w:rPr>
          <w:rFonts w:ascii=".VnTime" w:hAnsi=".VnTime"/>
        </w:rPr>
      </w:pPr>
      <w:r w:rsidRPr="00245AA0">
        <w:rPr>
          <w:rFonts w:ascii=".VnTime" w:hAnsi=".VnTime"/>
        </w:rPr>
        <w:lastRenderedPageBreak/>
        <w:t>- Nghe viÕt ®óng bµi chÝnh t¶, tr×nh bµy ®óng h×nh thøc c¸c c©u th¬ thÓ ht¬ lôc b¸t, thÓ song thÊt. Lµm ®óng BT 2/a: bµi tËp chÝnh t¶ ph­¬ng ng÷.  RÌn kÜ n¨ng viÕt s¹ch, ®Ñp.</w:t>
      </w:r>
    </w:p>
    <w:p w:rsidR="00245AA0" w:rsidRPr="00245AA0" w:rsidRDefault="00245AA0" w:rsidP="00245AA0">
      <w:pPr>
        <w:jc w:val="both"/>
        <w:rPr>
          <w:rFonts w:ascii=".VnTime" w:hAnsi=".VnTime"/>
        </w:rPr>
      </w:pPr>
      <w:r w:rsidRPr="00245AA0">
        <w:rPr>
          <w:rFonts w:ascii=".VnTime" w:hAnsi=".VnTime"/>
        </w:rPr>
        <w:t>- HSG viÕt ®óng - ®Ñp - nhanh.</w:t>
      </w:r>
    </w:p>
    <w:p w:rsidR="00245AA0" w:rsidRPr="00245AA0" w:rsidRDefault="00245AA0" w:rsidP="00245AA0">
      <w:pPr>
        <w:jc w:val="both"/>
        <w:rPr>
          <w:rFonts w:ascii=".VnTime" w:hAnsi=".VnTime" w:cs=".VnTimeH"/>
        </w:rPr>
      </w:pPr>
      <w:r w:rsidRPr="00245AA0">
        <w:rPr>
          <w:rFonts w:ascii=".VnTime" w:hAnsi=".VnTime" w:cs=".VnTimeH"/>
        </w:rPr>
        <w:t xml:space="preserve">II. </w:t>
      </w:r>
      <w:r w:rsidRPr="00245AA0">
        <w:rPr>
          <w:rFonts w:ascii=".VnTime" w:hAnsi=".VnTime" w:cs=".VnTimeH"/>
          <w:b/>
        </w:rPr>
        <w:t>ChuÈn bÞ</w:t>
      </w:r>
      <w:r w:rsidRPr="00245AA0">
        <w:rPr>
          <w:rFonts w:ascii=".VnTime" w:hAnsi=".VnTime" w:cs=".VnTimeH"/>
        </w:rPr>
        <w:t>:</w:t>
      </w:r>
    </w:p>
    <w:p w:rsidR="00245AA0" w:rsidRPr="00245AA0" w:rsidRDefault="00245AA0" w:rsidP="00245AA0">
      <w:pPr>
        <w:jc w:val="both"/>
        <w:rPr>
          <w:rFonts w:ascii=".VnTime" w:hAnsi=".VnTime" w:cs=".VnTimeH"/>
        </w:rPr>
      </w:pPr>
      <w:r w:rsidRPr="00245AA0">
        <w:rPr>
          <w:rFonts w:ascii=".VnTime" w:hAnsi=".VnTime"/>
        </w:rPr>
        <w:t>- B¶ng phô chÐp s½n néi dung bµi tËp chÝnh t¶.</w:t>
      </w:r>
    </w:p>
    <w:p w:rsidR="00245AA0" w:rsidRPr="00245AA0" w:rsidRDefault="00245AA0" w:rsidP="00245AA0">
      <w:pPr>
        <w:jc w:val="both"/>
        <w:rPr>
          <w:rFonts w:ascii=".VnTime" w:hAnsi=".VnTime" w:cs=".VnTimeH"/>
          <w:b/>
        </w:rPr>
      </w:pPr>
      <w:r w:rsidRPr="00245AA0">
        <w:rPr>
          <w:rFonts w:ascii=".VnTime" w:hAnsi=".VnTime" w:cs=".VnTimeH"/>
        </w:rPr>
        <w:t>III</w:t>
      </w:r>
      <w:r w:rsidRPr="00245AA0">
        <w:rPr>
          <w:rFonts w:ascii=".VnTime" w:hAnsi=".VnTime" w:cs=".VnTimeH"/>
          <w:b/>
        </w:rPr>
        <w:t>. Ho¹t ®éng d¹y vµ häc chñ yÕu:</w:t>
      </w:r>
    </w:p>
    <w:tbl>
      <w:tblPr>
        <w:tblW w:w="4877" w:type="pct"/>
        <w:tblInd w:w="108" w:type="dxa"/>
        <w:tblBorders>
          <w:insideH w:val="single" w:sz="4" w:space="0" w:color="auto"/>
          <w:insideV w:val="single" w:sz="4" w:space="0" w:color="auto"/>
        </w:tblBorders>
        <w:tblLook w:val="0000"/>
      </w:tblPr>
      <w:tblGrid>
        <w:gridCol w:w="4723"/>
        <w:gridCol w:w="4700"/>
      </w:tblGrid>
      <w:tr w:rsidR="00245AA0" w:rsidRPr="00245AA0" w:rsidTr="00DF2004">
        <w:tblPrEx>
          <w:tblCellMar>
            <w:top w:w="0" w:type="dxa"/>
            <w:bottom w:w="0" w:type="dxa"/>
          </w:tblCellMar>
        </w:tblPrEx>
        <w:trPr>
          <w:trHeight w:val="900"/>
        </w:trPr>
        <w:tc>
          <w:tcPr>
            <w:tcW w:w="2506" w:type="pct"/>
            <w:tcBorders>
              <w:right w:val="single" w:sz="4" w:space="0" w:color="auto"/>
            </w:tcBorders>
          </w:tcPr>
          <w:p w:rsidR="00245AA0" w:rsidRPr="00245AA0" w:rsidRDefault="00245AA0" w:rsidP="00DF2004">
            <w:pPr>
              <w:tabs>
                <w:tab w:val="left" w:pos="3285"/>
              </w:tabs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A. KiÓm tra bµi cò: 5’</w:t>
            </w:r>
          </w:p>
          <w:p w:rsidR="00245AA0" w:rsidRPr="00245AA0" w:rsidRDefault="00245AA0" w:rsidP="00DF2004">
            <w:pPr>
              <w:tabs>
                <w:tab w:val="left" w:pos="3285"/>
              </w:tabs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§äc cho häc sinh viÕt b¶ng con: Trung thu, qu¶ chÝn, chung thuû, truyÒn thanh.</w:t>
            </w:r>
          </w:p>
          <w:p w:rsidR="00245AA0" w:rsidRPr="00245AA0" w:rsidRDefault="00245AA0" w:rsidP="00DF2004">
            <w:pPr>
              <w:tabs>
                <w:tab w:val="left" w:pos="3285"/>
              </w:tabs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nhËn xÐt, ®¸nh gi¸.</w:t>
            </w:r>
          </w:p>
          <w:p w:rsidR="00245AA0" w:rsidRPr="00245AA0" w:rsidRDefault="00245AA0" w:rsidP="00DF2004">
            <w:pPr>
              <w:tabs>
                <w:tab w:val="left" w:pos="3285"/>
              </w:tabs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B. Bµi mí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1. Giíi thiÖu bµi, ghi b¶ng: 1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2. Bµi gi¶ng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* H­íng dÉn chÝnh t¶: 5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§äc mÉu 4 c©u ca dao cuèi bµ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(?) C¸c c©u ca dao nãi lªn ®iÒu g×?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(?) Cã nh÷ng ch÷ nµo viÕt hoa, v× sao? 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Yªu cÇu häc sinh nªu nh÷ng tõ khã viÕt, dÔ sai chÝnh t¶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Cho häc sinh viÕt b¶ng con nh÷ng tõ häc sinh võa nªu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nhËn xÐt, söa ch÷a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* ViÕt chÝnh t¶: 20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®äc chËm tõng c©u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Söa lçi, chÊm bµ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* H­íng dÉn lµm bµi tËp: 5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Treo b¶ng phô, h­íng dÉn HS lµm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  <w:bCs/>
                <w:iCs/>
              </w:rPr>
              <w:t>3. Cñng cè: 1’</w:t>
            </w:r>
          </w:p>
          <w:p w:rsidR="00245AA0" w:rsidRPr="00245AA0" w:rsidRDefault="00245AA0" w:rsidP="00DF2004">
            <w:pPr>
              <w:ind w:firstLine="36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hÊn m¹nh néi dung bµi.</w:t>
            </w:r>
          </w:p>
          <w:p w:rsidR="00245AA0" w:rsidRPr="00245AA0" w:rsidRDefault="00245AA0" w:rsidP="00DF2004">
            <w:pPr>
              <w:ind w:firstLine="360"/>
              <w:jc w:val="both"/>
              <w:rPr>
                <w:rFonts w:ascii=".VnTime" w:hAnsi=".VnTime"/>
                <w:bCs/>
              </w:rPr>
            </w:pPr>
            <w:r w:rsidRPr="00245AA0">
              <w:rPr>
                <w:rFonts w:ascii=".VnTime" w:hAnsi=".VnTime"/>
              </w:rPr>
              <w:t>- NhËn xÐt tiÕt häc.</w:t>
            </w:r>
          </w:p>
        </w:tc>
        <w:tc>
          <w:tcPr>
            <w:tcW w:w="2494" w:type="pct"/>
            <w:tcBorders>
              <w:left w:val="single" w:sz="4" w:space="0" w:color="auto"/>
            </w:tcBorders>
          </w:tcPr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viÕt, 2 em lªn b¶ng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Mét em ®äc l¹i, c¶ líp nghe, ®äc thÇm theo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tr¶ lê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nªu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viÕt b¶ng con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ghe, viÕt vµo vë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tù lµm bµi tËp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</w:tc>
      </w:tr>
    </w:tbl>
    <w:p w:rsidR="00245AA0" w:rsidRPr="00245AA0" w:rsidRDefault="00245AA0" w:rsidP="00245AA0">
      <w:pPr>
        <w:tabs>
          <w:tab w:val="left" w:pos="6450"/>
        </w:tabs>
        <w:jc w:val="center"/>
        <w:rPr>
          <w:rFonts w:ascii=".VnTime" w:hAnsi=".VnTime"/>
          <w:sz w:val="40"/>
          <w:szCs w:val="40"/>
          <w:lang w:val="pt-BR"/>
        </w:rPr>
      </w:pPr>
      <w:r w:rsidRPr="00245AA0">
        <w:rPr>
          <w:rFonts w:ascii=".VnTime" w:hAnsi=".VnTime"/>
          <w:noProof/>
          <w:sz w:val="40"/>
          <w:szCs w:val="40"/>
        </w:rPr>
        <w:pict>
          <v:line id="_x0000_s6236" style="position:absolute;left:0;text-align:left;z-index:251668480;mso-position-horizontal-relative:text;mso-position-vertical-relative:text" from="135pt,11.15pt" to="369pt,11.15pt"/>
        </w:pict>
      </w:r>
    </w:p>
    <w:p w:rsidR="00245AA0" w:rsidRPr="00245AA0" w:rsidRDefault="00245AA0" w:rsidP="00245AA0">
      <w:pPr>
        <w:jc w:val="center"/>
        <w:rPr>
          <w:rFonts w:ascii=".VnTime" w:hAnsi=".VnTime"/>
          <w:b/>
          <w:u w:val="single"/>
        </w:rPr>
      </w:pPr>
      <w:r w:rsidRPr="00245AA0">
        <w:rPr>
          <w:rFonts w:ascii=".VnTime" w:hAnsi=".VnTime"/>
          <w:b/>
          <w:u w:val="single"/>
        </w:rPr>
        <w:t>Luyªn tõ vµ c©u</w:t>
      </w:r>
    </w:p>
    <w:p w:rsidR="00245AA0" w:rsidRPr="00245AA0" w:rsidRDefault="00245AA0" w:rsidP="00245AA0">
      <w:pPr>
        <w:jc w:val="center"/>
        <w:rPr>
          <w:rFonts w:ascii=".VnTime" w:hAnsi=".VnTime"/>
          <w:sz w:val="40"/>
          <w:szCs w:val="40"/>
        </w:rPr>
      </w:pPr>
      <w:r w:rsidRPr="00245AA0">
        <w:rPr>
          <w:rFonts w:ascii=".VnTime" w:hAnsi=".VnTime"/>
          <w:sz w:val="40"/>
          <w:szCs w:val="40"/>
        </w:rPr>
        <w:t>¤n tõ chØ ho¹t ®éng, tr¹ng th¸i. So s¸nh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  <w:b/>
        </w:rPr>
        <w:t>I. Môc tiªu</w:t>
      </w:r>
      <w:r w:rsidRPr="00245AA0">
        <w:rPr>
          <w:rFonts w:ascii=".VnTime" w:hAnsi=".VnTime"/>
        </w:rPr>
        <w:t xml:space="preserve"> : 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</w:rPr>
        <w:t>- NhËn biÕt ®­îc c¸c tõ chØ H§, tr¹ng th¸i trong khæ th¬ cña BT 1.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</w:rPr>
        <w:t>- Biªt thªm ®­îc 1 kiÓu so s¸nh So s¸nh ho¹t ®éng víi ho¹t ®éng (BT 2)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</w:rPr>
        <w:t>- Chän ®­îc tõ ng÷ thÝch hîp ®Ó ghÐp thµnh c©u (BT 3)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  <w:b/>
        </w:rPr>
        <w:t>II</w:t>
      </w:r>
      <w:r w:rsidRPr="00245AA0">
        <w:rPr>
          <w:rFonts w:ascii=".VnTime" w:hAnsi=".VnTime"/>
        </w:rPr>
        <w:t xml:space="preserve">. </w:t>
      </w:r>
      <w:r w:rsidRPr="00245AA0">
        <w:rPr>
          <w:rFonts w:ascii=".VnTime" w:hAnsi=".VnTime"/>
          <w:b/>
        </w:rPr>
        <w:t>§å dïng d¹y- häc</w:t>
      </w:r>
      <w:r w:rsidRPr="00245AA0">
        <w:rPr>
          <w:rFonts w:ascii=".VnTime" w:hAnsi=".VnTime"/>
        </w:rPr>
        <w:t>: - B¶ng phô chÐp BT 2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  <w:b/>
        </w:rPr>
        <w:t>III.</w:t>
      </w:r>
      <w:r w:rsidRPr="00245AA0">
        <w:rPr>
          <w:rFonts w:ascii=".VnTime" w:hAnsi=".VnTime"/>
        </w:rPr>
        <w:t xml:space="preserve"> </w:t>
      </w:r>
      <w:r w:rsidRPr="00245AA0">
        <w:rPr>
          <w:rFonts w:ascii=".VnTime" w:hAnsi=".VnTime"/>
          <w:b/>
        </w:rPr>
        <w:t>C¸c ho¹t ®éng d¹y- häc chñ yÕu</w:t>
      </w:r>
      <w:r w:rsidRPr="00245AA0">
        <w:rPr>
          <w:rFonts w:ascii=".VnTime" w:hAnsi=".VnTime"/>
          <w:u w:val="single"/>
        </w:rPr>
        <w:t xml:space="preserve"> </w:t>
      </w:r>
      <w:r w:rsidRPr="00245AA0">
        <w:rPr>
          <w:rFonts w:ascii=".VnTime" w:hAnsi=".VnTime"/>
        </w:rPr>
        <w:t xml:space="preserve">: </w:t>
      </w:r>
    </w:p>
    <w:tbl>
      <w:tblPr>
        <w:tblStyle w:val="TableGrid"/>
        <w:tblW w:w="0" w:type="auto"/>
        <w:tblInd w:w="108" w:type="dxa"/>
        <w:tblLook w:val="01E0"/>
      </w:tblPr>
      <w:tblGrid>
        <w:gridCol w:w="6333"/>
        <w:gridCol w:w="3220"/>
      </w:tblGrid>
      <w:tr w:rsidR="00245AA0" w:rsidRPr="00245AA0" w:rsidTr="00DF2004">
        <w:tc>
          <w:tcPr>
            <w:tcW w:w="6545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</w:tcPr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A- KTBC: 5’ - gäi 2 em lµm B2 tiÕt tr­íc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hËn xÐt, cho ®iÓm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B - Bµi míi: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1- GTB: 1’- Nªu ®Çu bµi, yªu cÇu bµi 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2- H­</w:t>
            </w:r>
            <w:r w:rsidRPr="00245AA0">
              <w:rPr>
                <w:rFonts w:ascii=".VnTime" w:hAnsi=".VnTime"/>
              </w:rPr>
              <w:softHyphen/>
              <w:t>íng dÉn lµm bµi tËp: 30’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BT1:- Gäi 1 HS ®äc yªu cÇu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lastRenderedPageBreak/>
              <w:t xml:space="preserve">- Gäi 1 em lªn b¶ng g¹ch d­íi c¸c tõ chØ ho¹t ®éng  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YC ®äc l¹i c©u th¬ cã h×nh ¶nh so s¸nh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v nhËn xÐt, chèt kq ®óng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- §©y lµ 1 c¸ch so s¸nh míi: so s¸nh ho¹t ®éng víi ho¹t ®éng. 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BT2: Treo b¶ng phô - gäi hs  nªu yªu cÇu 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YC hs ®äc c¸c ®o¹n trÝch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h÷ng ho¹t ®éng nµo ®­îc so s¸nh víi nhau trong mçi ®o¹n?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äi ®¹i diÖn tr×nh bµy kÕt qu¶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BT 3: Chän tõ thÝch hîp ë cét A ghÐp víi cét B ®Ó t¹o thµnh c©u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YC hs lµm nhÈm sau ®ã lµm vµo vë BT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Ch÷a bµi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3- Cñng cè, dÆn dß: 1’ - Nh¾c l¹i néi dung bµi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DÆn hoµn thµnh BT, tù t×m thªm c¸c c©u v¨n, th¬ cã h×nh ¶nh so s¸nh H§ víi H§.</w:t>
            </w:r>
          </w:p>
        </w:tc>
        <w:tc>
          <w:tcPr>
            <w:tcW w:w="3312" w:type="dxa"/>
            <w:tcBorders>
              <w:top w:val="nil"/>
              <w:left w:val="single" w:sz="4" w:space="0" w:color="auto"/>
              <w:bottom w:val="nil"/>
              <w:right w:val="nil"/>
            </w:tcBorders>
            <w:shd w:val="clear" w:color="auto" w:fill="auto"/>
          </w:tcPr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lastRenderedPageBreak/>
              <w:t>- 2 HS lµm, líp theo dâi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1 em ®äc, líp ®äc thÇm theo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lastRenderedPageBreak/>
              <w:t>- HS lµm vµo VBT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1 em ch÷a bµi: ch¹y- l¨n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LÊy thªm 1 sè VD kh¸c ngoµi bµi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1 em nªu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§äc ®o¹n trÝch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t×m vµ ghi vµo VBT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®i - ®Ëp ®Êt; v­¬n - vÉy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®äc vµ chän ®Ó nèi t¹o c©u.</w:t>
            </w:r>
          </w:p>
          <w:p w:rsidR="00245AA0" w:rsidRPr="00245AA0" w:rsidRDefault="00245AA0" w:rsidP="00DF2004">
            <w:pPr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ªu miÖng kÕt qu¶.</w:t>
            </w:r>
          </w:p>
        </w:tc>
      </w:tr>
    </w:tbl>
    <w:p w:rsidR="00245AA0" w:rsidRPr="00245AA0" w:rsidRDefault="00245AA0" w:rsidP="00245AA0">
      <w:pPr>
        <w:tabs>
          <w:tab w:val="left" w:pos="6450"/>
        </w:tabs>
        <w:jc w:val="center"/>
        <w:rPr>
          <w:rFonts w:ascii=".VnTime" w:hAnsi=".VnTime"/>
        </w:rPr>
      </w:pPr>
      <w:r w:rsidRPr="00245AA0">
        <w:rPr>
          <w:rFonts w:ascii=".VnTime" w:hAnsi=".VnTime"/>
          <w:noProof/>
        </w:rPr>
        <w:lastRenderedPageBreak/>
        <w:pict>
          <v:line id="_x0000_s6237" style="position:absolute;left:0;text-align:left;z-index:251669504;mso-position-horizontal-relative:text;mso-position-vertical-relative:text" from="117pt,13.8pt" to="5in,13.8pt"/>
        </w:pict>
      </w:r>
    </w:p>
    <w:p w:rsidR="00245AA0" w:rsidRPr="00245AA0" w:rsidRDefault="00245AA0" w:rsidP="00245AA0">
      <w:pPr>
        <w:tabs>
          <w:tab w:val="left" w:pos="6450"/>
        </w:tabs>
        <w:rPr>
          <w:rFonts w:ascii=".VnTime" w:hAnsi=".VnTime"/>
          <w:b/>
          <w:lang w:val="pt-BR"/>
        </w:rPr>
      </w:pPr>
      <w:r w:rsidRPr="00245AA0">
        <w:rPr>
          <w:rFonts w:ascii=".VnTime" w:hAnsi=".VnTime"/>
          <w:b/>
          <w:lang w:val="pt-BR"/>
        </w:rPr>
        <w:t>Buæi chiÒu</w:t>
      </w:r>
    </w:p>
    <w:p w:rsidR="00245AA0" w:rsidRPr="00245AA0" w:rsidRDefault="00245AA0" w:rsidP="00245AA0">
      <w:pPr>
        <w:tabs>
          <w:tab w:val="left" w:pos="6450"/>
        </w:tabs>
        <w:jc w:val="center"/>
        <w:rPr>
          <w:rFonts w:ascii=".VnTime" w:hAnsi=".VnTime"/>
          <w:b/>
          <w:u w:val="single"/>
          <w:lang w:val="pt-BR"/>
        </w:rPr>
      </w:pPr>
      <w:r w:rsidRPr="00245AA0">
        <w:rPr>
          <w:rFonts w:ascii=".VnTime" w:hAnsi=".VnTime"/>
          <w:b/>
          <w:u w:val="single"/>
          <w:lang w:val="pt-BR"/>
        </w:rPr>
        <w:t>Tù  nhiªn vµ x· héi</w:t>
      </w:r>
    </w:p>
    <w:p w:rsidR="00245AA0" w:rsidRPr="00245AA0" w:rsidRDefault="00245AA0" w:rsidP="00245AA0">
      <w:pPr>
        <w:tabs>
          <w:tab w:val="left" w:pos="6450"/>
        </w:tabs>
        <w:jc w:val="center"/>
        <w:rPr>
          <w:rFonts w:ascii=".VnTime" w:hAnsi=".VnTime"/>
          <w:sz w:val="40"/>
          <w:szCs w:val="40"/>
          <w:lang w:val="pt-BR"/>
        </w:rPr>
      </w:pPr>
      <w:r w:rsidRPr="00245AA0">
        <w:rPr>
          <w:rFonts w:ascii=".VnTime" w:hAnsi=".VnTime"/>
          <w:sz w:val="40"/>
          <w:szCs w:val="40"/>
          <w:lang w:val="pt-BR"/>
        </w:rPr>
        <w:t>Mét sè ho¹t ®éng ë tr­êng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</w:rPr>
      </w:pPr>
      <w:r w:rsidRPr="00245AA0">
        <w:rPr>
          <w:rFonts w:ascii=".VnTime" w:hAnsi=".VnTime"/>
          <w:b/>
        </w:rPr>
        <w:t>I- Môc tiªu:</w:t>
      </w:r>
      <w:r w:rsidRPr="00245AA0">
        <w:rPr>
          <w:rFonts w:ascii=".VnTime" w:hAnsi=".VnTime"/>
        </w:rPr>
        <w:t xml:space="preserve"> Sau bµi häc, HS cã kh¶ n¨ng: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</w:rPr>
      </w:pPr>
      <w:r w:rsidRPr="00245AA0">
        <w:rPr>
          <w:rFonts w:ascii=".VnTime" w:hAnsi=".VnTime"/>
        </w:rPr>
        <w:t xml:space="preserve">- Nªu ®­îc c¸c ho¹t ®éng chñ yÕu cña häc sinh khi ë tr­êng </w:t>
      </w:r>
      <w:smartTag w:uri="urn:schemas-microsoft-com:office:smarttags" w:element="State">
        <w:smartTag w:uri="urn:schemas-microsoft-com:office:smarttags" w:element="place">
          <w:r w:rsidRPr="00245AA0">
            <w:rPr>
              <w:rFonts w:ascii=".VnTime" w:hAnsi=".VnTime"/>
            </w:rPr>
            <w:t>nh­</w:t>
          </w:r>
        </w:smartTag>
      </w:smartTag>
      <w:r w:rsidRPr="00245AA0">
        <w:rPr>
          <w:rFonts w:ascii=".VnTime" w:hAnsi=".VnTime"/>
        </w:rPr>
        <w:t xml:space="preserve"> ho¹t ®éng häc tËp, vui ch¬i, v¨n nghÖ, thÓ dôc thÓ thao…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</w:rPr>
      </w:pPr>
      <w:r w:rsidRPr="00245AA0">
        <w:rPr>
          <w:rFonts w:ascii=".VnTime" w:hAnsi=".VnTime"/>
        </w:rPr>
        <w:t>- Nªu ®­îc tr¸ch nhiÖm cña häc sinh khi tham gia c¸c ho¹t ®éng ®ã.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</w:rPr>
      </w:pPr>
      <w:r w:rsidRPr="00245AA0">
        <w:rPr>
          <w:rFonts w:ascii=".VnTime" w:hAnsi=".VnTime"/>
        </w:rPr>
        <w:t>- Tham gia c¸c ho¹t ®éng do nhµ tr­êng tæ chøc.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</w:rPr>
      </w:pPr>
      <w:r w:rsidRPr="00245AA0">
        <w:rPr>
          <w:rFonts w:ascii=".VnTime" w:hAnsi=".VnTime"/>
        </w:rPr>
        <w:t>- BiÕt tham gia tæ chøc c¸c ho¹t ®éng ®Ó ®¹t kÕt qu¶ tèt.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</w:rPr>
      </w:pPr>
      <w:r w:rsidRPr="00245AA0">
        <w:rPr>
          <w:rFonts w:ascii=".VnTime" w:hAnsi=".VnTime"/>
          <w:b/>
        </w:rPr>
        <w:t>II- §å dïng</w:t>
      </w:r>
      <w:r w:rsidRPr="00245AA0">
        <w:rPr>
          <w:rFonts w:ascii=".VnTime" w:hAnsi=".VnTime"/>
        </w:rPr>
        <w:t>: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</w:rPr>
      </w:pPr>
      <w:r w:rsidRPr="00245AA0">
        <w:rPr>
          <w:rFonts w:ascii=".VnTime" w:hAnsi=".VnTime"/>
        </w:rPr>
        <w:tab/>
        <w:t>- C¸c h×nh vÏ trang 46, 47- SGK.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  <w:b/>
        </w:rPr>
      </w:pPr>
      <w:r w:rsidRPr="00245AA0">
        <w:rPr>
          <w:rFonts w:ascii=".VnTime" w:hAnsi=".VnTime"/>
          <w:b/>
        </w:rPr>
        <w:t>III- C¸c ho¹t ®éng d¹y vµ häc.</w:t>
      </w:r>
    </w:p>
    <w:p w:rsidR="00245AA0" w:rsidRPr="00245AA0" w:rsidRDefault="00245AA0" w:rsidP="00245AA0">
      <w:pPr>
        <w:tabs>
          <w:tab w:val="left" w:pos="284"/>
          <w:tab w:val="left" w:pos="567"/>
        </w:tabs>
        <w:jc w:val="both"/>
        <w:rPr>
          <w:rFonts w:ascii=".VnTime" w:hAnsi=".VnTime"/>
          <w:lang w:val="fr-FR"/>
        </w:rPr>
      </w:pPr>
      <w:r w:rsidRPr="00245AA0">
        <w:rPr>
          <w:rFonts w:ascii=".VnTime" w:hAnsi=".VnTime"/>
          <w:lang w:val="fr-FR"/>
        </w:rPr>
        <w:t>1- Ho¹t ®éng 1: (15 phót)   Quan s¸t theo cÆp.</w:t>
      </w:r>
    </w:p>
    <w:tbl>
      <w:tblPr>
        <w:tblW w:w="0" w:type="auto"/>
        <w:tblInd w:w="108" w:type="dxa"/>
        <w:tblBorders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561"/>
        <w:gridCol w:w="4159"/>
      </w:tblGrid>
      <w:tr w:rsidR="00245AA0" w:rsidRPr="00245AA0" w:rsidTr="00DF2004">
        <w:tblPrEx>
          <w:tblCellMar>
            <w:top w:w="0" w:type="dxa"/>
            <w:bottom w:w="0" w:type="dxa"/>
          </w:tblCellMar>
        </w:tblPrEx>
        <w:tc>
          <w:tcPr>
            <w:tcW w:w="5561" w:type="dxa"/>
          </w:tcPr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fr-FR"/>
              </w:rPr>
            </w:pPr>
            <w:r w:rsidRPr="00245AA0">
              <w:rPr>
                <w:rFonts w:ascii=".VnTime" w:hAnsi=".VnTime"/>
                <w:lang w:val="fr-FR"/>
              </w:rPr>
              <w:t>- Yªu cÇu häc sinh quan s¸t c¸c h×nh trong s¸ch gi¸o khoa vµ tr¶ lêi c©u hái: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fr-FR"/>
              </w:rPr>
            </w:pPr>
            <w:r w:rsidRPr="00245AA0">
              <w:rPr>
                <w:rFonts w:ascii=".VnTime" w:hAnsi=".VnTime"/>
                <w:lang w:val="fr-FR"/>
              </w:rPr>
              <w:t xml:space="preserve">   + KÓ mét sè ho¹t ®éng häc tËp diÔn ra trong giê häc? Theo em, trong tõng ho¹t ®éng ®ã gi¸o viªn lµm g×? Häc sinh lµm g×?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fr-FR"/>
              </w:rPr>
            </w:pPr>
            <w:r w:rsidRPr="00245AA0">
              <w:rPr>
                <w:rFonts w:ascii=".VnTime" w:hAnsi=".VnTime"/>
                <w:lang w:val="fr-FR"/>
              </w:rPr>
              <w:t>- Gi¸o viªn cïng häc sinh th¶o luËn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fr-FR"/>
              </w:rPr>
            </w:pPr>
            <w:r w:rsidRPr="00245AA0">
              <w:rPr>
                <w:rFonts w:ascii=".VnTime" w:hAnsi=".VnTime"/>
                <w:lang w:val="fr-FR"/>
              </w:rPr>
              <w:t xml:space="preserve">   + Em th­êng lµm g× trong giê häc?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fr-FR"/>
              </w:rPr>
            </w:pPr>
            <w:r w:rsidRPr="00245AA0">
              <w:rPr>
                <w:rFonts w:ascii=".VnTime" w:hAnsi=".VnTime"/>
                <w:lang w:val="fr-FR"/>
              </w:rPr>
              <w:t xml:space="preserve">   + Em cã thÝch häc theo nhãm kh«ng?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fr-FR"/>
              </w:rPr>
              <w:t xml:space="preserve">  </w:t>
            </w:r>
            <w:r w:rsidRPr="00245AA0">
              <w:rPr>
                <w:rFonts w:ascii=".VnTime" w:hAnsi=".VnTime"/>
                <w:lang w:val="pt-BR"/>
              </w:rPr>
              <w:t>+ Em th­êng häc nhãm trong giê häc nµo?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 xml:space="preserve">   + Em th­êng lµm g× khi häc nhãm?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 xml:space="preserve">   + Em cã thÝch ®­îc ®¸nh gi¸ bµi lµm cña b¹n kh«ng? V× sao?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KÕt luËn: ë tr­êng, trong giê häc, häc sinh ®­îc tham gia nhiÒu ho¹t ®éng kh¸c nhau. TÊt c¶ nh÷ng ho¹t ®éng ®ã gióp häc sinh häc tËp hiÖu qu¶ h¬n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lastRenderedPageBreak/>
              <w:t>2- Ho¹t ®éng 2: (16 phót)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- Yªu cÇu häc sinh th¶o luËn theo gîi ý: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+ ë tr­êng, c«ng viÖc chÝnh cña häc sinh lµ g×?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 xml:space="preserve"> + KÓ tªn c¸c m«n häc ®­îc häc ë tr­êng?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  <w:r w:rsidRPr="00245AA0">
              <w:rPr>
                <w:rFonts w:ascii=".VnTime" w:hAnsi=".VnTime"/>
                <w:lang w:val="nl-NL"/>
              </w:rPr>
              <w:t>+ Nªu m«n häc mµ m×nh yªu thÝch nhÊt? V× sao?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  <w:r w:rsidRPr="00245AA0">
              <w:rPr>
                <w:rFonts w:ascii=".VnTime" w:hAnsi=".VnTime"/>
                <w:lang w:val="nl-NL"/>
              </w:rPr>
              <w:t>GV nhËn xÐt vµ bæ sung</w:t>
            </w:r>
          </w:p>
        </w:tc>
        <w:tc>
          <w:tcPr>
            <w:tcW w:w="4159" w:type="dxa"/>
          </w:tcPr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  <w:r w:rsidRPr="00245AA0">
              <w:rPr>
                <w:rFonts w:ascii=".VnTime" w:hAnsi=".VnTime"/>
                <w:lang w:val="nl-NL"/>
              </w:rPr>
              <w:t>- Häc sinh quan s¸t theo cÆp vµ hái ®¸p c©u hái bªn, sau ®ã c¸c nhãm b¸o c¸o kÕt qu¶ th¶o luËn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  <w:r w:rsidRPr="00245AA0">
              <w:rPr>
                <w:rFonts w:ascii=".VnTime" w:hAnsi=".VnTime"/>
                <w:lang w:val="nl-NL"/>
              </w:rPr>
              <w:t>- Häc sinh tr¶ lêi theo ý kiÕn c¸ nh©n.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nl-NL"/>
              </w:rPr>
            </w:pP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th¶o luËn theo c¸c gîi ý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C¶ tæ cïng nhËn xÐt xem ai trong nhãm häc tèt, ai cÇn ph¶i cè g¾ng vµ cè g¾ng ®èi víi m«n häc nµo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C¶ tæ cïng suy nghÜ ®­a ra c¸ch gióp ®ì b¹n häc kÐm</w:t>
            </w:r>
          </w:p>
          <w:p w:rsidR="00245AA0" w:rsidRPr="00245AA0" w:rsidRDefault="00245AA0" w:rsidP="00DF2004">
            <w:pPr>
              <w:tabs>
                <w:tab w:val="left" w:pos="284"/>
                <w:tab w:val="left" w:pos="567"/>
              </w:tabs>
              <w:jc w:val="both"/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 xml:space="preserve">- §¹i diÖn c¸ tæ b¸o caã kÕt qu¶ th¶o luËn </w:t>
            </w:r>
          </w:p>
        </w:tc>
      </w:tr>
    </w:tbl>
    <w:p w:rsidR="00245AA0" w:rsidRPr="00245AA0" w:rsidRDefault="00245AA0" w:rsidP="00245AA0">
      <w:pPr>
        <w:tabs>
          <w:tab w:val="left" w:pos="284"/>
          <w:tab w:val="left" w:pos="567"/>
        </w:tabs>
        <w:spacing w:line="264" w:lineRule="auto"/>
        <w:jc w:val="both"/>
        <w:rPr>
          <w:rFonts w:ascii=".VnTime" w:hAnsi=".VnTime"/>
          <w:lang w:val="pt-BR"/>
        </w:rPr>
      </w:pPr>
      <w:r w:rsidRPr="00245AA0">
        <w:rPr>
          <w:rFonts w:ascii=".VnTime" w:hAnsi=".VnTime"/>
          <w:lang w:val="pt-BR"/>
        </w:rPr>
        <w:lastRenderedPageBreak/>
        <w:t>3- Cñng cè - DÆn dß. (1 phót)</w:t>
      </w:r>
    </w:p>
    <w:p w:rsidR="00245AA0" w:rsidRPr="00245AA0" w:rsidRDefault="00245AA0" w:rsidP="00245AA0">
      <w:pPr>
        <w:tabs>
          <w:tab w:val="left" w:pos="284"/>
          <w:tab w:val="left" w:pos="567"/>
        </w:tabs>
        <w:spacing w:line="264" w:lineRule="auto"/>
        <w:jc w:val="both"/>
        <w:rPr>
          <w:rFonts w:ascii=".VnTime" w:hAnsi=".VnTime"/>
          <w:lang w:val="pt-BR"/>
        </w:rPr>
      </w:pPr>
      <w:r w:rsidRPr="00245AA0">
        <w:rPr>
          <w:rFonts w:ascii=".VnTime" w:hAnsi=".VnTime"/>
          <w:lang w:val="pt-BR"/>
        </w:rPr>
        <w:t>- NhËn xÐt giê häc.</w:t>
      </w:r>
    </w:p>
    <w:p w:rsidR="00245AA0" w:rsidRPr="00245AA0" w:rsidRDefault="00245AA0" w:rsidP="00245AA0">
      <w:pPr>
        <w:tabs>
          <w:tab w:val="left" w:pos="284"/>
          <w:tab w:val="left" w:pos="567"/>
        </w:tabs>
        <w:spacing w:line="264" w:lineRule="auto"/>
        <w:jc w:val="both"/>
        <w:rPr>
          <w:rFonts w:ascii=".VnTime" w:hAnsi=".VnTime"/>
          <w:lang w:val="pt-BR"/>
        </w:rPr>
      </w:pPr>
      <w:r w:rsidRPr="00245AA0">
        <w:rPr>
          <w:rFonts w:ascii=".VnTime" w:hAnsi=".VnTime"/>
          <w:lang w:val="pt-BR"/>
        </w:rPr>
        <w:t>- Gi¸o viªn liªn hÖ t×nh h×nh häc tËp trong líp vµ khen 1 sè em ch¨m ngoan, biÕt gióp ®ì b¹n bÌ.</w:t>
      </w:r>
    </w:p>
    <w:p w:rsidR="00245AA0" w:rsidRPr="00245AA0" w:rsidRDefault="00245AA0" w:rsidP="00245AA0">
      <w:pPr>
        <w:tabs>
          <w:tab w:val="left" w:pos="6450"/>
        </w:tabs>
        <w:jc w:val="center"/>
        <w:rPr>
          <w:rFonts w:ascii=".VnTime" w:hAnsi=".VnTime"/>
          <w:sz w:val="40"/>
          <w:szCs w:val="40"/>
          <w:lang w:val="pt-BR"/>
        </w:rPr>
      </w:pPr>
      <w:r w:rsidRPr="00245AA0">
        <w:rPr>
          <w:rFonts w:ascii=".VnTime" w:hAnsi=".VnTime"/>
          <w:noProof/>
          <w:sz w:val="40"/>
          <w:szCs w:val="40"/>
        </w:rPr>
        <w:pict>
          <v:line id="_x0000_s6238" style="position:absolute;left:0;text-align:left;z-index:251670528" from="108pt,8.8pt" to="369pt,8.8pt"/>
        </w:pict>
      </w:r>
    </w:p>
    <w:p w:rsidR="00245AA0" w:rsidRPr="00245AA0" w:rsidRDefault="00245AA0" w:rsidP="00245AA0">
      <w:pPr>
        <w:jc w:val="center"/>
        <w:rPr>
          <w:rFonts w:ascii=".VnTime" w:hAnsi=".VnTime"/>
          <w:b/>
          <w:u w:val="single"/>
        </w:rPr>
      </w:pPr>
      <w:r w:rsidRPr="00245AA0">
        <w:rPr>
          <w:rFonts w:ascii=".VnTime" w:hAnsi=".VnTime"/>
          <w:lang w:val="pt-BR"/>
        </w:rPr>
        <w:tab/>
      </w:r>
      <w:r w:rsidRPr="00245AA0">
        <w:rPr>
          <w:rFonts w:ascii=".VnTime" w:hAnsi=".VnTime"/>
          <w:b/>
          <w:u w:val="single"/>
        </w:rPr>
        <w:t>TiÕng viÖt+</w:t>
      </w:r>
    </w:p>
    <w:p w:rsidR="00245AA0" w:rsidRPr="00245AA0" w:rsidRDefault="00245AA0" w:rsidP="00245AA0">
      <w:pPr>
        <w:tabs>
          <w:tab w:val="left" w:pos="540"/>
        </w:tabs>
        <w:jc w:val="center"/>
        <w:rPr>
          <w:rFonts w:ascii=".VnTime" w:hAnsi=".VnTime" w:cs=".VnAristote"/>
          <w:bCs/>
          <w:sz w:val="40"/>
          <w:szCs w:val="40"/>
        </w:rPr>
      </w:pPr>
      <w:r w:rsidRPr="00245AA0">
        <w:rPr>
          <w:rFonts w:ascii=".VnTime" w:hAnsi=".VnTime" w:cs=".VnAristote"/>
          <w:bCs/>
          <w:sz w:val="40"/>
          <w:szCs w:val="40"/>
        </w:rPr>
        <w:t>¤n vÒ tõ chØ ho¹t ®éng, tr¹ng th¸i. So s¸nh</w:t>
      </w:r>
    </w:p>
    <w:p w:rsidR="00245AA0" w:rsidRPr="00245AA0" w:rsidRDefault="00245AA0" w:rsidP="00245AA0">
      <w:pPr>
        <w:tabs>
          <w:tab w:val="left" w:pos="2103"/>
        </w:tabs>
        <w:rPr>
          <w:rFonts w:ascii=".VnTime" w:hAnsi=".VnTime"/>
          <w:iCs/>
        </w:rPr>
      </w:pPr>
      <w:r w:rsidRPr="00245AA0">
        <w:rPr>
          <w:rFonts w:ascii=".VnTime" w:hAnsi=".VnTime"/>
          <w:b/>
          <w:iCs/>
        </w:rPr>
        <w:t>I. Môc tiªu</w:t>
      </w:r>
      <w:r w:rsidRPr="00245AA0">
        <w:rPr>
          <w:rFonts w:ascii=".VnTime" w:hAnsi=".VnTime"/>
          <w:iCs/>
        </w:rPr>
        <w:t>:</w:t>
      </w:r>
    </w:p>
    <w:p w:rsidR="00245AA0" w:rsidRPr="00245AA0" w:rsidRDefault="00245AA0" w:rsidP="00245AA0">
      <w:pPr>
        <w:tabs>
          <w:tab w:val="left" w:pos="2103"/>
        </w:tabs>
        <w:rPr>
          <w:rFonts w:ascii=".VnTime" w:hAnsi=".VnTime"/>
          <w:iCs/>
        </w:rPr>
      </w:pPr>
      <w:r w:rsidRPr="00245AA0">
        <w:rPr>
          <w:rFonts w:ascii=".VnTime" w:hAnsi=".VnTime"/>
          <w:iCs/>
        </w:rPr>
        <w:t xml:space="preserve">        - Häc sinh cñng cè  c¸c kiÕn thøc, kü n¨ng cña m«n häc ®· häc trong ngµy.</w:t>
      </w:r>
    </w:p>
    <w:p w:rsidR="00245AA0" w:rsidRPr="00245AA0" w:rsidRDefault="00245AA0" w:rsidP="00245AA0">
      <w:pPr>
        <w:tabs>
          <w:tab w:val="left" w:pos="2103"/>
        </w:tabs>
        <w:rPr>
          <w:rFonts w:ascii=".VnTime" w:hAnsi=".VnTime"/>
          <w:iCs/>
        </w:rPr>
      </w:pPr>
      <w:r w:rsidRPr="00245AA0">
        <w:rPr>
          <w:rFonts w:ascii=".VnTime" w:hAnsi=".VnTime"/>
          <w:iCs/>
        </w:rPr>
        <w:t xml:space="preserve">        - Cñng cè kiÕn thøc vÒ tõ chØ ho¹t ®éng, tr¹ng th¸i - So s¸nh. </w:t>
      </w:r>
    </w:p>
    <w:p w:rsidR="00245AA0" w:rsidRPr="00245AA0" w:rsidRDefault="00245AA0" w:rsidP="00245AA0">
      <w:pPr>
        <w:tabs>
          <w:tab w:val="left" w:pos="7350"/>
        </w:tabs>
        <w:rPr>
          <w:rFonts w:ascii=".VnTime" w:hAnsi=".VnTime"/>
          <w:bCs/>
          <w:lang w:val="it-IT"/>
        </w:rPr>
      </w:pPr>
      <w:r w:rsidRPr="00245AA0">
        <w:rPr>
          <w:rFonts w:ascii=".VnTime" w:hAnsi=".VnTime"/>
          <w:iCs/>
        </w:rPr>
        <w:t xml:space="preserve">        - </w:t>
      </w:r>
      <w:r w:rsidRPr="00245AA0">
        <w:rPr>
          <w:rFonts w:ascii=".VnTime" w:hAnsi=".VnTime"/>
          <w:bCs/>
          <w:lang w:val="it-IT"/>
        </w:rPr>
        <w:t xml:space="preserve"> Gi¸o dôc HS kü n¨ng giao tiÕp, tr×nh bµy suy nghÜ cña m×nh.</w:t>
      </w:r>
      <w:r w:rsidRPr="00245AA0">
        <w:rPr>
          <w:rFonts w:ascii=".VnTime" w:hAnsi=".VnTime"/>
          <w:bCs/>
          <w:lang w:val="it-IT"/>
        </w:rPr>
        <w:tab/>
      </w:r>
    </w:p>
    <w:p w:rsidR="00245AA0" w:rsidRPr="00245AA0" w:rsidRDefault="00245AA0" w:rsidP="00245AA0">
      <w:pPr>
        <w:tabs>
          <w:tab w:val="left" w:pos="2103"/>
        </w:tabs>
        <w:rPr>
          <w:rFonts w:ascii=".VnTime" w:hAnsi=".VnTime"/>
          <w:b/>
          <w:iCs/>
        </w:rPr>
      </w:pPr>
      <w:r w:rsidRPr="00245AA0">
        <w:rPr>
          <w:rFonts w:ascii=".VnTime" w:hAnsi=".VnTime"/>
          <w:b/>
          <w:iCs/>
        </w:rPr>
        <w:t>II. ChuÈn bÞ:</w:t>
      </w:r>
    </w:p>
    <w:p w:rsidR="00245AA0" w:rsidRPr="00245AA0" w:rsidRDefault="00245AA0" w:rsidP="00245AA0">
      <w:pPr>
        <w:tabs>
          <w:tab w:val="left" w:pos="2103"/>
        </w:tabs>
        <w:rPr>
          <w:rFonts w:ascii=".VnTime" w:hAnsi=".VnTime"/>
          <w:iCs/>
        </w:rPr>
      </w:pPr>
      <w:r w:rsidRPr="00245AA0">
        <w:rPr>
          <w:rFonts w:ascii=".VnTime" w:hAnsi=".VnTime"/>
          <w:iCs/>
        </w:rPr>
        <w:t xml:space="preserve">   B¶ng phô ghi néi dung 1 sè bµi tËp</w:t>
      </w:r>
    </w:p>
    <w:p w:rsidR="00245AA0" w:rsidRPr="00245AA0" w:rsidRDefault="00245AA0" w:rsidP="00245AA0">
      <w:pPr>
        <w:tabs>
          <w:tab w:val="left" w:pos="2103"/>
        </w:tabs>
        <w:rPr>
          <w:rFonts w:ascii=".VnTime" w:hAnsi=".VnTime"/>
          <w:b/>
          <w:iCs/>
          <w:lang w:val="fr-FR"/>
        </w:rPr>
      </w:pPr>
      <w:r w:rsidRPr="00245AA0">
        <w:rPr>
          <w:rFonts w:ascii=".VnTime" w:hAnsi=".VnTime"/>
          <w:b/>
          <w:iCs/>
          <w:lang w:val="fr-FR"/>
        </w:rPr>
        <w:t xml:space="preserve">III. C¸c ho¹t ®éng d¹y – häc: </w:t>
      </w:r>
    </w:p>
    <w:p w:rsidR="00245AA0" w:rsidRPr="00245AA0" w:rsidRDefault="00245AA0" w:rsidP="00245AA0">
      <w:pPr>
        <w:tabs>
          <w:tab w:val="left" w:pos="2103"/>
        </w:tabs>
        <w:rPr>
          <w:rFonts w:ascii=".VnTime" w:hAnsi=".VnTime"/>
          <w:iCs/>
        </w:rPr>
      </w:pPr>
      <w:r w:rsidRPr="00245AA0">
        <w:rPr>
          <w:rFonts w:ascii=".VnTime" w:hAnsi=".VnTime"/>
          <w:iCs/>
        </w:rPr>
        <w:t>1. Giíi thiÖu bµi</w:t>
      </w:r>
    </w:p>
    <w:p w:rsidR="00245AA0" w:rsidRPr="00245AA0" w:rsidRDefault="00245AA0" w:rsidP="00245AA0">
      <w:pPr>
        <w:tabs>
          <w:tab w:val="left" w:pos="2103"/>
        </w:tabs>
        <w:rPr>
          <w:rFonts w:ascii=".VnTime" w:hAnsi=".VnTime"/>
          <w:iCs/>
        </w:rPr>
      </w:pPr>
      <w:r w:rsidRPr="00245AA0">
        <w:rPr>
          <w:rFonts w:ascii=".VnTime" w:hAnsi=".VnTime"/>
          <w:iCs/>
        </w:rPr>
        <w:t>2. Tæ chøc cho HS lµm c¸c bµi tËp</w:t>
      </w:r>
    </w:p>
    <w:tbl>
      <w:tblPr>
        <w:tblStyle w:val="TableGrid"/>
        <w:tblW w:w="9916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tblBorders>
        <w:tblLook w:val="01E0"/>
      </w:tblPr>
      <w:tblGrid>
        <w:gridCol w:w="6511"/>
        <w:gridCol w:w="3405"/>
      </w:tblGrid>
      <w:tr w:rsidR="00245AA0" w:rsidRPr="00245AA0" w:rsidTr="00DF2004">
        <w:tc>
          <w:tcPr>
            <w:tcW w:w="6511" w:type="dxa"/>
          </w:tcPr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  <w:lang w:val="pt-BR"/>
              </w:rPr>
            </w:pPr>
            <w:r w:rsidRPr="00245AA0">
              <w:rPr>
                <w:rFonts w:ascii=".VnTime" w:hAnsi=".VnTime"/>
                <w:iCs/>
                <w:lang w:val="pt-BR"/>
              </w:rPr>
              <w:t>Bµi 1: G¹ch d­íi c¸c tõ chØ ho¹t ®éng trong ®o¹n v¨n sau:</w:t>
            </w: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  <w:lang w:val="pt-BR"/>
              </w:rPr>
            </w:pPr>
            <w:r w:rsidRPr="00245AA0">
              <w:rPr>
                <w:rFonts w:ascii=".VnTime" w:hAnsi=".VnTime"/>
                <w:i/>
                <w:iCs/>
                <w:lang w:val="pt-BR"/>
              </w:rPr>
              <w:t xml:space="preserve">          </w:t>
            </w:r>
            <w:r w:rsidRPr="00245AA0">
              <w:rPr>
                <w:rFonts w:ascii=".VnTime" w:hAnsi=".VnTime"/>
                <w:iCs/>
                <w:lang w:val="pt-BR"/>
              </w:rPr>
              <w:t>Hai chó chim non h¸ má kªu chÝp chÝp ®ßi ¨n. Hai anh em t«i ®i b¾t s©u non, cµo cµo, ch©u chÊu vÒ cho chim ¨n. HËu pha n­íc ®­êng cho chim uèng. §«i chim lín thËt nhanh. Chóng tËp bay, tËp nh¶y, quanh quÈn bªn HËu nh­ nh÷ng ®øa con b¸m theo mÑ</w:t>
            </w: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  <w:lang w:val="pt-BR"/>
              </w:rPr>
            </w:pP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  <w:lang w:val="pt-BR"/>
              </w:rPr>
            </w:pPr>
            <w:r w:rsidRPr="00245AA0">
              <w:rPr>
                <w:rFonts w:ascii=".VnTime" w:hAnsi=".VnTime"/>
                <w:iCs/>
                <w:lang w:val="pt-BR"/>
              </w:rPr>
              <w:t>Bµi 2: ChÐp l¹i c©u v¨n trong ®o¹n v¨n ë bµi tËp 1 cã chøa phÐp so s¸nh ho¹t  ®éng víi ho¹t ®éng:</w:t>
            </w: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/>
                <w:iCs/>
                <w:lang w:val="pt-BR"/>
              </w:rPr>
            </w:pPr>
            <w:r w:rsidRPr="00245AA0">
              <w:rPr>
                <w:rFonts w:ascii=".VnTime" w:hAnsi=".VnTime"/>
                <w:i/>
                <w:iCs/>
                <w:lang w:val="pt-BR"/>
              </w:rPr>
              <w:t>………………………………………………………………..</w:t>
            </w: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/>
                <w:iCs/>
                <w:lang w:val="pt-BR"/>
              </w:rPr>
            </w:pPr>
            <w:r w:rsidRPr="00245AA0">
              <w:rPr>
                <w:rFonts w:ascii=".VnTime" w:hAnsi=".VnTime"/>
                <w:i/>
                <w:iCs/>
                <w:lang w:val="pt-BR"/>
              </w:rPr>
              <w:t>………………………………………………………………….</w:t>
            </w: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  <w:lang w:val="pt-BR"/>
              </w:rPr>
            </w:pPr>
            <w:r w:rsidRPr="00245AA0">
              <w:rPr>
                <w:rFonts w:ascii=".VnTime" w:hAnsi=".VnTime"/>
                <w:iCs/>
                <w:lang w:val="pt-BR"/>
              </w:rPr>
              <w:t>Bµi 3:</w:t>
            </w: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  <w:lang w:val="pt-BR"/>
              </w:rPr>
            </w:pPr>
            <w:r w:rsidRPr="00245AA0">
              <w:rPr>
                <w:rFonts w:ascii=".VnTime" w:hAnsi=".VnTime"/>
                <w:iCs/>
                <w:lang w:val="pt-BR"/>
              </w:rPr>
              <w:t xml:space="preserve">             H·y chän c¸c tõ ng÷ trong ngoÆc ®¬n sau ®Ó ®iÒn vµo vÞ trÝ cßn trèng ®Ó so s¸nh c¸c ho¹t ®éng( móa, c¾t tãc cho mét ®øa trÎ, bay, ch¨m con nhá.)</w:t>
            </w: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  <w:lang w:val="it-IT"/>
              </w:rPr>
            </w:pPr>
            <w:r w:rsidRPr="00245AA0">
              <w:rPr>
                <w:rFonts w:ascii=".VnTime" w:hAnsi=".VnTime"/>
                <w:iCs/>
                <w:lang w:val="pt-BR"/>
              </w:rPr>
              <w:t xml:space="preserve">        </w:t>
            </w:r>
            <w:r w:rsidRPr="00245AA0">
              <w:rPr>
                <w:rFonts w:ascii=".VnTime" w:hAnsi=".VnTime"/>
                <w:iCs/>
                <w:lang w:val="it-IT"/>
              </w:rPr>
              <w:t>a/ Con ngùa ch¹y nh­...</w:t>
            </w: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  <w:lang w:val="pt-BR"/>
              </w:rPr>
            </w:pPr>
            <w:r w:rsidRPr="00245AA0">
              <w:rPr>
                <w:rFonts w:ascii=".VnTime" w:hAnsi=".VnTime"/>
                <w:iCs/>
                <w:lang w:val="it-IT"/>
              </w:rPr>
              <w:t xml:space="preserve">       </w:t>
            </w:r>
            <w:r w:rsidRPr="00245AA0">
              <w:rPr>
                <w:rFonts w:ascii=".VnTime" w:hAnsi=".VnTime"/>
                <w:iCs/>
                <w:lang w:val="pt-BR"/>
              </w:rPr>
              <w:t>b/ Bµ ch¨m ®µn lîn nh­...</w:t>
            </w: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  <w:lang w:val="pt-BR"/>
              </w:rPr>
            </w:pPr>
            <w:r w:rsidRPr="00245AA0">
              <w:rPr>
                <w:rFonts w:ascii=".VnTime" w:hAnsi=".VnTime"/>
                <w:iCs/>
                <w:lang w:val="pt-BR"/>
              </w:rPr>
              <w:t xml:space="preserve">       c/ ¤ng em tØa l¸ cho c©y nh­...</w:t>
            </w: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</w:rPr>
            </w:pPr>
            <w:r w:rsidRPr="00245AA0">
              <w:rPr>
                <w:rFonts w:ascii=".VnTime" w:hAnsi=".VnTime"/>
                <w:iCs/>
                <w:lang w:val="pt-BR"/>
              </w:rPr>
              <w:t xml:space="preserve">         </w:t>
            </w:r>
            <w:r w:rsidRPr="00245AA0">
              <w:rPr>
                <w:rFonts w:ascii=".VnTime" w:hAnsi=".VnTime"/>
                <w:iCs/>
              </w:rPr>
              <w:t xml:space="preserve">d/ §µn c¸ b¬i l­în tung t¨ng </w:t>
            </w:r>
            <w:smartTag w:uri="urn:schemas-microsoft-com:office:smarttags" w:element="place">
              <w:smartTag w:uri="urn:schemas-microsoft-com:office:smarttags" w:element="State">
                <w:r w:rsidRPr="00245AA0">
                  <w:rPr>
                    <w:rFonts w:ascii=".VnTime" w:hAnsi=".VnTime"/>
                    <w:iCs/>
                  </w:rPr>
                  <w:t>nh­</w:t>
                </w:r>
              </w:smartTag>
            </w:smartTag>
            <w:r w:rsidRPr="00245AA0">
              <w:rPr>
                <w:rFonts w:ascii=".VnTime" w:hAnsi=".VnTime"/>
                <w:iCs/>
              </w:rPr>
              <w:t>...</w:t>
            </w: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</w:rPr>
            </w:pPr>
            <w:r w:rsidRPr="00245AA0">
              <w:rPr>
                <w:rFonts w:ascii=".VnTime" w:hAnsi=".VnTime"/>
                <w:iCs/>
              </w:rPr>
              <w:lastRenderedPageBreak/>
              <w:t xml:space="preserve"> Bµi 4: §äc bµi " Quª h­¬ng" :</w:t>
            </w: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</w:rPr>
            </w:pPr>
            <w:r w:rsidRPr="00245AA0">
              <w:rPr>
                <w:rFonts w:ascii=".VnTime" w:hAnsi=".VnTime"/>
                <w:iCs/>
              </w:rPr>
              <w:t xml:space="preserve"> - T×m trong bµi c¸c tõ chØ ho¹t ®éng vµ ®Æt c©u víi mçi tõ ®ã.</w:t>
            </w: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</w:rPr>
            </w:pPr>
            <w:r w:rsidRPr="00245AA0">
              <w:rPr>
                <w:rFonts w:ascii=".VnTime" w:hAnsi=".VnTime"/>
                <w:iCs/>
              </w:rPr>
              <w:t xml:space="preserve"> - T×m trong bµi c¸c h×nh ¶nh so s¸nh vµ tõ chØ sù so s¸nh.</w:t>
            </w:r>
          </w:p>
        </w:tc>
        <w:tc>
          <w:tcPr>
            <w:tcW w:w="3405" w:type="dxa"/>
          </w:tcPr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</w:rPr>
            </w:pPr>
            <w:r w:rsidRPr="00245AA0">
              <w:rPr>
                <w:rFonts w:ascii=".VnTime" w:hAnsi=".VnTime"/>
                <w:iCs/>
              </w:rPr>
              <w:lastRenderedPageBreak/>
              <w:t>HS ®äc néi dung bµi tËp, nªu yªu cÇu, lµm bµi c¸ nh©n sau ®ã 1 em lªn b¶ng g¹ch, GV vµ c¶ líp nhËn xÐt</w:t>
            </w: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</w:rPr>
            </w:pPr>
            <w:r w:rsidRPr="00245AA0">
              <w:rPr>
                <w:rFonts w:ascii=".VnTime" w:hAnsi=".VnTime"/>
                <w:iCs/>
              </w:rPr>
              <w:t>§/A:h¸, kªu, ®ßi ¨n,®i b¾t, ¨n, pha, uèng,lín, tËp bay, tËp nh¶y, quanh quÈn, b¸m theo</w:t>
            </w: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</w:rPr>
            </w:pP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  <w:lang w:val="pt-BR"/>
              </w:rPr>
            </w:pPr>
            <w:r w:rsidRPr="00245AA0">
              <w:rPr>
                <w:rFonts w:ascii=".VnTime" w:hAnsi=".VnTime"/>
                <w:iCs/>
                <w:lang w:val="pt-BR"/>
              </w:rPr>
              <w:t>HS nªu c©u v¨n c¸c em t×m ®­îc sau ®ã chÐp vµo vë</w:t>
            </w: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  <w:lang w:val="pt-BR"/>
              </w:rPr>
            </w:pP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  <w:lang w:val="pt-BR"/>
              </w:rPr>
            </w:pPr>
          </w:p>
          <w:p w:rsidR="00245AA0" w:rsidRPr="00245AA0" w:rsidRDefault="00245AA0" w:rsidP="00DF2004">
            <w:pPr>
              <w:tabs>
                <w:tab w:val="left" w:pos="2103"/>
              </w:tabs>
              <w:rPr>
                <w:rFonts w:ascii=".VnTime" w:hAnsi=".VnTime"/>
                <w:iCs/>
                <w:lang w:val="pt-BR"/>
              </w:rPr>
            </w:pPr>
            <w:r w:rsidRPr="00245AA0">
              <w:rPr>
                <w:rFonts w:ascii=".VnTime" w:hAnsi=".VnTime"/>
                <w:iCs/>
                <w:lang w:val="pt-BR"/>
              </w:rPr>
              <w:t>HS nªu miÖng sau ®ã chÐp c¸c c©u v¨n hoµn chØnh vµo vë</w:t>
            </w: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</w:p>
          <w:p w:rsidR="00245AA0" w:rsidRPr="00245AA0" w:rsidRDefault="00245AA0" w:rsidP="00DF2004">
            <w:pPr>
              <w:rPr>
                <w:rFonts w:ascii=".VnTime" w:hAnsi=".VnTime"/>
                <w:lang w:val="pt-BR"/>
              </w:rPr>
            </w:pPr>
            <w:r w:rsidRPr="00245AA0">
              <w:rPr>
                <w:rFonts w:ascii=".VnTime" w:hAnsi=".VnTime"/>
                <w:lang w:val="pt-BR"/>
              </w:rPr>
              <w:t>HS lµm bµi theo nhãm ®«i sau ®ã 1 vµi nhãm b¸o c¸o kÕt qu¶</w:t>
            </w:r>
          </w:p>
        </w:tc>
      </w:tr>
    </w:tbl>
    <w:p w:rsidR="00245AA0" w:rsidRPr="00245AA0" w:rsidRDefault="00245AA0" w:rsidP="00245AA0">
      <w:pPr>
        <w:tabs>
          <w:tab w:val="left" w:pos="2103"/>
        </w:tabs>
        <w:rPr>
          <w:rFonts w:ascii=".VnTime" w:hAnsi=".VnTime"/>
          <w:iCs/>
          <w:lang w:val="pt-BR"/>
        </w:rPr>
      </w:pPr>
      <w:r w:rsidRPr="00245AA0">
        <w:rPr>
          <w:rFonts w:ascii=".VnTime" w:hAnsi=".VnTime"/>
          <w:b/>
          <w:iCs/>
          <w:lang w:val="pt-BR"/>
        </w:rPr>
        <w:lastRenderedPageBreak/>
        <w:t xml:space="preserve">  </w:t>
      </w:r>
      <w:r w:rsidRPr="00245AA0">
        <w:rPr>
          <w:rFonts w:ascii=".VnTime" w:hAnsi=".VnTime"/>
          <w:iCs/>
          <w:lang w:val="pt-BR"/>
        </w:rPr>
        <w:t>3.Cñng cè – dÆn dß</w:t>
      </w:r>
      <w:r w:rsidRPr="00245AA0">
        <w:rPr>
          <w:rFonts w:ascii=".VnTime" w:hAnsi=".VnTime"/>
          <w:i/>
          <w:iCs/>
          <w:lang w:val="pt-BR"/>
        </w:rPr>
        <w:t xml:space="preserve">: </w:t>
      </w:r>
      <w:r w:rsidRPr="00245AA0">
        <w:rPr>
          <w:rFonts w:ascii=".VnTime" w:hAnsi=".VnTime"/>
          <w:iCs/>
          <w:lang w:val="pt-BR"/>
        </w:rPr>
        <w:t>( 5 ph )</w:t>
      </w:r>
      <w:r w:rsidRPr="00245AA0">
        <w:rPr>
          <w:rFonts w:ascii=".VnTime" w:hAnsi=".VnTime"/>
          <w:i/>
          <w:iCs/>
          <w:lang w:val="pt-BR"/>
        </w:rPr>
        <w:t xml:space="preserve"> </w:t>
      </w:r>
    </w:p>
    <w:p w:rsidR="00245AA0" w:rsidRPr="00245AA0" w:rsidRDefault="00245AA0" w:rsidP="00245AA0">
      <w:pPr>
        <w:tabs>
          <w:tab w:val="left" w:pos="2103"/>
        </w:tabs>
        <w:rPr>
          <w:rFonts w:ascii=".VnTime" w:hAnsi=".VnTime"/>
          <w:iCs/>
        </w:rPr>
      </w:pPr>
      <w:r w:rsidRPr="00245AA0">
        <w:rPr>
          <w:rFonts w:ascii=".VnTime" w:hAnsi=".VnTime"/>
          <w:iCs/>
          <w:lang w:val="pt-BR"/>
        </w:rPr>
        <w:t xml:space="preserve">            </w:t>
      </w:r>
      <w:r w:rsidRPr="00245AA0">
        <w:rPr>
          <w:rFonts w:ascii=".VnTime" w:hAnsi=".VnTime"/>
          <w:iCs/>
        </w:rPr>
        <w:t xml:space="preserve">- HS lÊy c¸c vÝ dô vÒ biÖn ph¸p so s¸nh ? </w:t>
      </w:r>
    </w:p>
    <w:p w:rsidR="00245AA0" w:rsidRPr="00245AA0" w:rsidRDefault="00245AA0" w:rsidP="00245AA0">
      <w:pPr>
        <w:tabs>
          <w:tab w:val="left" w:pos="2103"/>
        </w:tabs>
        <w:rPr>
          <w:rFonts w:ascii=".VnTime" w:hAnsi=".VnTime"/>
          <w:iCs/>
        </w:rPr>
      </w:pPr>
      <w:r w:rsidRPr="00245AA0">
        <w:rPr>
          <w:rFonts w:ascii=".VnTime" w:hAnsi=".VnTime"/>
          <w:iCs/>
        </w:rPr>
        <w:t xml:space="preserve">            - NhËn xÐt tiÕt häc. HD häc sinh chuÈn bÞ cho bµi sau.</w:t>
      </w:r>
    </w:p>
    <w:p w:rsidR="00245AA0" w:rsidRPr="00245AA0" w:rsidRDefault="00245AA0" w:rsidP="00245AA0">
      <w:pPr>
        <w:tabs>
          <w:tab w:val="left" w:pos="4245"/>
        </w:tabs>
        <w:jc w:val="center"/>
        <w:rPr>
          <w:rFonts w:ascii=".VnTime" w:hAnsi=".VnTime"/>
          <w:u w:val="single"/>
          <w:lang w:val="it-IT"/>
        </w:rPr>
      </w:pPr>
      <w:r w:rsidRPr="00245AA0">
        <w:rPr>
          <w:rFonts w:ascii=".VnTime" w:hAnsi=".VnTime"/>
          <w:noProof/>
          <w:u w:val="single"/>
        </w:rPr>
        <w:pict>
          <v:line id="_x0000_s6239" style="position:absolute;left:0;text-align:left;z-index:251671552" from="117pt,13.65pt" to="414pt,13.65pt"/>
        </w:pict>
      </w:r>
    </w:p>
    <w:p w:rsidR="00245AA0" w:rsidRPr="00245AA0" w:rsidRDefault="00245AA0" w:rsidP="00245AA0">
      <w:pPr>
        <w:tabs>
          <w:tab w:val="left" w:pos="2103"/>
        </w:tabs>
        <w:rPr>
          <w:rFonts w:ascii=".VnTime" w:hAnsi=".VnTime"/>
          <w:iCs/>
        </w:rPr>
      </w:pPr>
    </w:p>
    <w:p w:rsidR="00245AA0" w:rsidRPr="00245AA0" w:rsidRDefault="00245AA0" w:rsidP="00245AA0">
      <w:pPr>
        <w:tabs>
          <w:tab w:val="left" w:pos="4245"/>
        </w:tabs>
        <w:jc w:val="center"/>
        <w:rPr>
          <w:rFonts w:ascii=".VnTime" w:hAnsi=".VnTime"/>
          <w:b/>
          <w:u w:val="single"/>
          <w:lang w:val="pt-BR"/>
        </w:rPr>
      </w:pPr>
      <w:r w:rsidRPr="00245AA0">
        <w:rPr>
          <w:rFonts w:ascii=".VnTime" w:hAnsi=".VnTime"/>
          <w:b/>
          <w:u w:val="single"/>
          <w:lang w:val="pt-BR"/>
        </w:rPr>
        <w:t>Ho¹t ®éng ngo¹i khãa</w:t>
      </w:r>
    </w:p>
    <w:p w:rsidR="00245AA0" w:rsidRPr="00245AA0" w:rsidRDefault="00245AA0" w:rsidP="00245AA0">
      <w:pPr>
        <w:tabs>
          <w:tab w:val="left" w:pos="6450"/>
        </w:tabs>
        <w:jc w:val="center"/>
        <w:rPr>
          <w:rFonts w:ascii=".VnTime" w:hAnsi=".VnTime"/>
          <w:sz w:val="40"/>
          <w:szCs w:val="40"/>
          <w:lang w:val="pt-BR"/>
        </w:rPr>
      </w:pPr>
      <w:r w:rsidRPr="00245AA0">
        <w:rPr>
          <w:rFonts w:ascii=".VnTime" w:hAnsi=".VnTime"/>
          <w:sz w:val="40"/>
          <w:szCs w:val="40"/>
          <w:lang w:val="pt-BR"/>
        </w:rPr>
        <w:t>LuyÖn tËp c¸c tiÕt môc v¨n nghÖ chµo mõng ngµy 20 – 11</w:t>
      </w:r>
    </w:p>
    <w:p w:rsidR="00245AA0" w:rsidRPr="00245AA0" w:rsidRDefault="00245AA0" w:rsidP="00245AA0">
      <w:pPr>
        <w:tabs>
          <w:tab w:val="left" w:pos="6450"/>
        </w:tabs>
        <w:rPr>
          <w:rFonts w:ascii=".VnTime" w:hAnsi=".VnTime"/>
          <w:b/>
          <w:u w:val="single"/>
          <w:lang w:val="pt-BR"/>
        </w:rPr>
      </w:pPr>
      <w:r w:rsidRPr="00245AA0">
        <w:rPr>
          <w:rFonts w:ascii=".VnTime" w:hAnsi=".VnTime"/>
          <w:b/>
          <w:lang w:val="pt-BR"/>
        </w:rPr>
        <w:t xml:space="preserve"> I. Môc tiªu</w:t>
      </w:r>
      <w:r w:rsidRPr="00245AA0">
        <w:rPr>
          <w:rFonts w:ascii=".VnTime" w:hAnsi=".VnTime"/>
          <w:b/>
          <w:u w:val="single"/>
          <w:lang w:val="pt-BR"/>
        </w:rPr>
        <w:t>:</w:t>
      </w:r>
    </w:p>
    <w:p w:rsidR="00245AA0" w:rsidRPr="00245AA0" w:rsidRDefault="00245AA0" w:rsidP="00245AA0">
      <w:pPr>
        <w:tabs>
          <w:tab w:val="left" w:pos="6450"/>
        </w:tabs>
        <w:rPr>
          <w:rFonts w:ascii=".VnTime" w:hAnsi=".VnTime"/>
          <w:lang w:val="pt-BR"/>
        </w:rPr>
      </w:pPr>
      <w:r w:rsidRPr="00245AA0">
        <w:rPr>
          <w:rFonts w:ascii=".VnTime" w:hAnsi=".VnTime"/>
          <w:lang w:val="pt-BR"/>
        </w:rPr>
        <w:t>- Hs hiÓu ý nghÜa cña ngµy 20 - 11</w:t>
      </w:r>
    </w:p>
    <w:p w:rsidR="00245AA0" w:rsidRPr="00245AA0" w:rsidRDefault="00245AA0" w:rsidP="00245AA0">
      <w:pPr>
        <w:tabs>
          <w:tab w:val="left" w:pos="6450"/>
        </w:tabs>
        <w:rPr>
          <w:rFonts w:ascii=".VnTime" w:hAnsi=".VnTime"/>
          <w:lang w:val="pt-BR"/>
        </w:rPr>
      </w:pPr>
      <w:r w:rsidRPr="00245AA0">
        <w:rPr>
          <w:rFonts w:ascii=".VnTime" w:hAnsi=".VnTime"/>
          <w:lang w:val="pt-BR"/>
        </w:rPr>
        <w:t>- HS t</w:t>
      </w:r>
      <w:r w:rsidRPr="00245AA0">
        <w:rPr>
          <w:rFonts w:ascii="Arial" w:hAnsi="Arial" w:cs="Arial"/>
          <w:lang w:val="pt-BR"/>
        </w:rPr>
        <w:t>ậ</w:t>
      </w:r>
      <w:r w:rsidRPr="00245AA0">
        <w:rPr>
          <w:rFonts w:ascii=".VnTime" w:hAnsi=".VnTime" w:cs="Arial"/>
          <w:lang w:val="pt-BR"/>
        </w:rPr>
        <w:t>p luy</w:t>
      </w:r>
      <w:r w:rsidRPr="00245AA0">
        <w:rPr>
          <w:rFonts w:ascii="Arial" w:hAnsi="Arial" w:cs="Arial"/>
          <w:lang w:val="pt-BR"/>
        </w:rPr>
        <w:t>ệ</w:t>
      </w:r>
      <w:r w:rsidRPr="00245AA0">
        <w:rPr>
          <w:rFonts w:ascii=".VnTime" w:hAnsi=".VnTime" w:cs="Arial"/>
          <w:lang w:val="pt-BR"/>
        </w:rPr>
        <w:t xml:space="preserve">n </w:t>
      </w:r>
      <w:r w:rsidRPr="00245AA0">
        <w:rPr>
          <w:rFonts w:ascii=".VnTime" w:hAnsi=".VnTime"/>
          <w:lang w:val="pt-BR"/>
        </w:rPr>
        <w:t>®­îc c¸c tiÕt môc v¨n nghÖ ®Æc s¾c ®Ó tËp vµ biÓu diÔn trong ngµy 20 – 11</w:t>
      </w:r>
    </w:p>
    <w:p w:rsidR="00245AA0" w:rsidRPr="00245AA0" w:rsidRDefault="00245AA0" w:rsidP="00245AA0">
      <w:pPr>
        <w:tabs>
          <w:tab w:val="left" w:pos="6450"/>
        </w:tabs>
        <w:rPr>
          <w:rFonts w:ascii=".VnTime" w:hAnsi=".VnTime"/>
        </w:rPr>
      </w:pPr>
      <w:r w:rsidRPr="00245AA0">
        <w:rPr>
          <w:rFonts w:ascii=".VnTime" w:hAnsi=".VnTime"/>
        </w:rPr>
        <w:t>- Thªm yªu quý vµ kÝnh träng c¸c thÇy c¸c c«.</w:t>
      </w:r>
    </w:p>
    <w:p w:rsidR="00245AA0" w:rsidRPr="00245AA0" w:rsidRDefault="00245AA0" w:rsidP="00245AA0">
      <w:pPr>
        <w:tabs>
          <w:tab w:val="left" w:pos="6450"/>
        </w:tabs>
        <w:rPr>
          <w:rFonts w:ascii=".VnTime" w:hAnsi=".VnTime"/>
          <w:b/>
          <w:lang w:val="it-IT"/>
        </w:rPr>
      </w:pPr>
      <w:r w:rsidRPr="00245AA0">
        <w:rPr>
          <w:rFonts w:ascii=".VnTime" w:hAnsi=".VnTime"/>
          <w:b/>
          <w:lang w:val="it-IT"/>
        </w:rPr>
        <w:t xml:space="preserve">II. C¸c ho¹t ®éng: </w:t>
      </w:r>
    </w:p>
    <w:p w:rsidR="00245AA0" w:rsidRPr="00245AA0" w:rsidRDefault="00245AA0" w:rsidP="00245AA0">
      <w:pPr>
        <w:tabs>
          <w:tab w:val="left" w:pos="6450"/>
        </w:tabs>
        <w:rPr>
          <w:rFonts w:ascii=".VnTime" w:hAnsi=".VnTime"/>
        </w:rPr>
      </w:pPr>
      <w:r w:rsidRPr="00245AA0">
        <w:rPr>
          <w:rFonts w:ascii=".VnTime" w:hAnsi=".VnTime"/>
        </w:rPr>
        <w:t xml:space="preserve">1. Gv nªu nhiÖm vô: </w:t>
      </w:r>
    </w:p>
    <w:p w:rsidR="00245AA0" w:rsidRPr="00245AA0" w:rsidRDefault="00245AA0" w:rsidP="00245AA0">
      <w:pPr>
        <w:tabs>
          <w:tab w:val="left" w:pos="6450"/>
        </w:tabs>
        <w:ind w:left="75"/>
        <w:rPr>
          <w:rFonts w:ascii=".VnTime" w:hAnsi=".VnTime"/>
        </w:rPr>
      </w:pPr>
      <w:r w:rsidRPr="00245AA0">
        <w:rPr>
          <w:rFonts w:ascii=".VnTime" w:hAnsi=".VnTime"/>
        </w:rPr>
        <w:t xml:space="preserve"> CÇn thùc hiÖn bµi mïa mét c¸ch thuÇn thôc vµ ®Ñp m¾t ®Ó biªñ diÔn vµo s¸ng ngµy 20- 11</w:t>
      </w:r>
    </w:p>
    <w:p w:rsidR="00245AA0" w:rsidRPr="00245AA0" w:rsidRDefault="00245AA0" w:rsidP="00245AA0">
      <w:pPr>
        <w:tabs>
          <w:tab w:val="left" w:pos="6450"/>
        </w:tabs>
        <w:ind w:left="75"/>
        <w:rPr>
          <w:rFonts w:ascii=".VnTime" w:hAnsi=".VnTime"/>
        </w:rPr>
      </w:pPr>
      <w:r w:rsidRPr="00245AA0">
        <w:rPr>
          <w:rFonts w:ascii=".VnTime" w:hAnsi=".VnTime"/>
        </w:rPr>
        <w:t xml:space="preserve">          2. TËp móa</w:t>
      </w:r>
    </w:p>
    <w:p w:rsidR="00245AA0" w:rsidRPr="00245AA0" w:rsidRDefault="00245AA0" w:rsidP="00245AA0">
      <w:pPr>
        <w:tabs>
          <w:tab w:val="left" w:pos="6450"/>
        </w:tabs>
        <w:ind w:left="75"/>
        <w:rPr>
          <w:rFonts w:ascii=".VnTime" w:hAnsi=".VnTime"/>
        </w:rPr>
      </w:pPr>
      <w:r w:rsidRPr="00245AA0">
        <w:rPr>
          <w:rFonts w:ascii=".VnTime" w:hAnsi=".VnTime"/>
        </w:rPr>
        <w:t>Tèp HS ®­îc chän lªn tËp</w:t>
      </w:r>
    </w:p>
    <w:p w:rsidR="00245AA0" w:rsidRPr="00245AA0" w:rsidRDefault="00245AA0" w:rsidP="00245AA0">
      <w:pPr>
        <w:tabs>
          <w:tab w:val="left" w:pos="6450"/>
        </w:tabs>
        <w:ind w:left="75"/>
        <w:rPr>
          <w:rFonts w:ascii=".VnTime" w:hAnsi=".VnTime"/>
        </w:rPr>
      </w:pPr>
      <w:r w:rsidRPr="00245AA0">
        <w:rPr>
          <w:rFonts w:ascii=".VnTime" w:hAnsi=".VnTime"/>
        </w:rPr>
        <w:t>D­íi líp theo dâi, cæ vò ®éng viªn , gãp ý kiÕn vÒ tõng ®éng t¸c cho c¸c b¹n.</w:t>
      </w:r>
    </w:p>
    <w:p w:rsidR="00245AA0" w:rsidRPr="00245AA0" w:rsidRDefault="00245AA0" w:rsidP="00245AA0">
      <w:pPr>
        <w:tabs>
          <w:tab w:val="left" w:pos="6450"/>
        </w:tabs>
        <w:rPr>
          <w:rFonts w:ascii=".VnTime" w:hAnsi=".VnTime"/>
        </w:rPr>
      </w:pPr>
      <w:r w:rsidRPr="00245AA0">
        <w:rPr>
          <w:rFonts w:ascii=".VnTime" w:hAnsi=".VnTime"/>
        </w:rPr>
        <w:t xml:space="preserve">          3.DÆn dß: 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/>
        </w:rPr>
        <w:t xml:space="preserve">  - VÒ nhµ c¸c em tù tËp, tranh thñ tËp thªm cïng nhau vµo c¸c giê ra ch¬i.      </w:t>
      </w:r>
    </w:p>
    <w:p w:rsidR="00245AA0" w:rsidRPr="00245AA0" w:rsidRDefault="00245AA0" w:rsidP="00245AA0">
      <w:pPr>
        <w:jc w:val="center"/>
        <w:rPr>
          <w:rFonts w:ascii=".VnTime" w:hAnsi=".VnTime"/>
          <w:b/>
          <w:u w:val="single"/>
        </w:rPr>
      </w:pPr>
      <w:r w:rsidRPr="00245AA0">
        <w:rPr>
          <w:rFonts w:ascii=".VnTime" w:hAnsi=".VnTime"/>
          <w:b/>
          <w:noProof/>
          <w:u w:val="single"/>
        </w:rPr>
        <w:pict>
          <v:line id="_x0000_s6240" style="position:absolute;left:0;text-align:left;z-index:251672576" from="0,10.65pt" to="486pt,10.65pt"/>
        </w:pict>
      </w:r>
    </w:p>
    <w:p w:rsidR="00245AA0" w:rsidRPr="00245AA0" w:rsidRDefault="00245AA0" w:rsidP="00245AA0">
      <w:pPr>
        <w:jc w:val="center"/>
        <w:rPr>
          <w:rFonts w:ascii=".VnTime" w:hAnsi=".VnTime"/>
          <w:b/>
        </w:rPr>
      </w:pPr>
      <w:r w:rsidRPr="00245AA0">
        <w:rPr>
          <w:rFonts w:ascii=".VnTime" w:hAnsi=".VnTime"/>
          <w:b/>
        </w:rPr>
        <w:t>Thø s¸u ngµy 16 th¸ng 11 n¨m 2012</w:t>
      </w:r>
    </w:p>
    <w:p w:rsidR="00245AA0" w:rsidRPr="00245AA0" w:rsidRDefault="00245AA0" w:rsidP="00245AA0">
      <w:pPr>
        <w:jc w:val="center"/>
        <w:rPr>
          <w:rFonts w:ascii=".VnTime" w:hAnsi=".VnTime"/>
        </w:rPr>
      </w:pPr>
      <w:r w:rsidRPr="00245AA0">
        <w:rPr>
          <w:rFonts w:ascii=".VnTime" w:hAnsi=".VnTime"/>
          <w:b/>
          <w:u w:val="single"/>
        </w:rPr>
        <w:t>To¸n</w:t>
      </w:r>
    </w:p>
    <w:p w:rsidR="00245AA0" w:rsidRPr="00245AA0" w:rsidRDefault="00245AA0" w:rsidP="00245AA0">
      <w:pPr>
        <w:ind w:firstLine="720"/>
        <w:rPr>
          <w:rFonts w:ascii=".VnTime" w:hAnsi=".VnTime"/>
          <w:sz w:val="40"/>
          <w:szCs w:val="40"/>
        </w:rPr>
      </w:pPr>
      <w:r w:rsidRPr="00245AA0">
        <w:rPr>
          <w:rFonts w:ascii=".VnTime" w:hAnsi=".VnTime"/>
          <w:b/>
        </w:rPr>
        <w:t xml:space="preserve">                                                 </w:t>
      </w:r>
      <w:r w:rsidRPr="00245AA0">
        <w:rPr>
          <w:rFonts w:ascii=".VnTime" w:hAnsi=".VnTime"/>
          <w:sz w:val="40"/>
          <w:szCs w:val="40"/>
        </w:rPr>
        <w:t>LuyÖn tËp</w:t>
      </w:r>
    </w:p>
    <w:p w:rsidR="00245AA0" w:rsidRPr="00245AA0" w:rsidRDefault="00245AA0" w:rsidP="00245AA0">
      <w:pPr>
        <w:jc w:val="both"/>
        <w:rPr>
          <w:rFonts w:ascii=".VnTime" w:hAnsi=".VnTime"/>
          <w:b/>
        </w:rPr>
      </w:pPr>
      <w:r w:rsidRPr="00245AA0">
        <w:rPr>
          <w:rFonts w:ascii=".VnTime" w:hAnsi=".VnTime"/>
          <w:b/>
        </w:rPr>
        <w:t xml:space="preserve">I. Môc tiªu: </w:t>
      </w:r>
      <w:r w:rsidRPr="00245AA0">
        <w:rPr>
          <w:rFonts w:ascii=".VnTime" w:hAnsi=".VnTime"/>
        </w:rPr>
        <w:t>Gióp häc sinh:</w:t>
      </w:r>
    </w:p>
    <w:p w:rsidR="00245AA0" w:rsidRPr="00245AA0" w:rsidRDefault="00245AA0" w:rsidP="00245AA0">
      <w:pPr>
        <w:jc w:val="both"/>
        <w:rPr>
          <w:rFonts w:ascii=".VnTime" w:hAnsi=".VnTime"/>
        </w:rPr>
      </w:pPr>
      <w:r w:rsidRPr="00245AA0">
        <w:rPr>
          <w:rFonts w:ascii=".VnTime" w:hAnsi=".VnTime"/>
        </w:rPr>
        <w:t>- Thuéc b¶ng chia 8 vµ vËn dông ®­îc trong gi¶i to¸n cã 1 phÐp chia.</w:t>
      </w:r>
    </w:p>
    <w:p w:rsidR="00245AA0" w:rsidRPr="00245AA0" w:rsidRDefault="00245AA0" w:rsidP="00245AA0">
      <w:pPr>
        <w:jc w:val="both"/>
        <w:rPr>
          <w:rFonts w:ascii=".VnTime" w:hAnsi=".VnTime"/>
        </w:rPr>
      </w:pPr>
      <w:r w:rsidRPr="00245AA0">
        <w:rPr>
          <w:rFonts w:ascii=".VnTime" w:hAnsi=".VnTime"/>
        </w:rPr>
        <w:t>- Hoàn thành các b</w:t>
      </w:r>
      <w:r w:rsidRPr="00245AA0">
        <w:t>à</w:t>
      </w:r>
      <w:r w:rsidRPr="00245AA0">
        <w:rPr>
          <w:rFonts w:ascii=".VnTime" w:hAnsi=".VnTime"/>
        </w:rPr>
        <w:t>i t</w:t>
      </w:r>
      <w:r w:rsidRPr="00245AA0">
        <w:t>ậ</w:t>
      </w:r>
      <w:r w:rsidRPr="00245AA0">
        <w:rPr>
          <w:rFonts w:ascii=".VnTime" w:hAnsi=".VnTime"/>
        </w:rPr>
        <w:t>p v</w:t>
      </w:r>
      <w:r w:rsidRPr="00245AA0">
        <w:t>à</w:t>
      </w:r>
      <w:r w:rsidRPr="00245AA0">
        <w:rPr>
          <w:rFonts w:ascii=".VnTime" w:hAnsi=".VnTime"/>
        </w:rPr>
        <w:t xml:space="preserve"> t</w:t>
      </w:r>
      <w:r w:rsidRPr="00245AA0">
        <w:t>ự</w:t>
      </w:r>
      <w:r w:rsidRPr="00245AA0">
        <w:rPr>
          <w:rFonts w:ascii=".VnTime" w:hAnsi=".VnTime"/>
        </w:rPr>
        <w:t xml:space="preserve"> l</w:t>
      </w:r>
      <w:r w:rsidRPr="00245AA0">
        <w:t>à</w:t>
      </w:r>
      <w:r w:rsidRPr="00245AA0">
        <w:rPr>
          <w:rFonts w:ascii=".VnTime" w:hAnsi=".VnTime"/>
        </w:rPr>
        <w:t>m thêm các b</w:t>
      </w:r>
      <w:r w:rsidRPr="00245AA0">
        <w:t>à</w:t>
      </w:r>
      <w:r w:rsidRPr="00245AA0">
        <w:rPr>
          <w:rFonts w:ascii=".VnTime" w:hAnsi=".VnTime"/>
        </w:rPr>
        <w:t>i t</w:t>
      </w:r>
      <w:r w:rsidRPr="00245AA0">
        <w:t>ậ</w:t>
      </w:r>
      <w:r w:rsidRPr="00245AA0">
        <w:rPr>
          <w:rFonts w:ascii=".VnTime" w:hAnsi=".VnTime"/>
        </w:rPr>
        <w:t>p khác cùng d</w:t>
      </w:r>
      <w:r w:rsidRPr="00245AA0">
        <w:t>ạ</w:t>
      </w:r>
      <w:r w:rsidRPr="00245AA0">
        <w:rPr>
          <w:rFonts w:ascii=".VnTime" w:hAnsi=".VnTime"/>
        </w:rPr>
        <w:t>ng</w:t>
      </w:r>
    </w:p>
    <w:p w:rsidR="00245AA0" w:rsidRPr="00245AA0" w:rsidRDefault="00245AA0" w:rsidP="00245AA0">
      <w:pPr>
        <w:jc w:val="both"/>
        <w:rPr>
          <w:rFonts w:ascii=".VnTime" w:hAnsi=".VnTime" w:cs=".VnTimeH"/>
        </w:rPr>
      </w:pPr>
      <w:r w:rsidRPr="00245AA0">
        <w:rPr>
          <w:rFonts w:ascii=".VnTime" w:hAnsi=".VnTime" w:cs=".VnTimeH"/>
        </w:rPr>
        <w:t xml:space="preserve">II. </w:t>
      </w:r>
      <w:r w:rsidRPr="00245AA0">
        <w:rPr>
          <w:rFonts w:ascii=".VnTime" w:hAnsi=".VnTime" w:cs=".VnTimeH"/>
          <w:b/>
        </w:rPr>
        <w:t>ChuÈn bÞ:</w:t>
      </w:r>
    </w:p>
    <w:p w:rsidR="00245AA0" w:rsidRPr="00245AA0" w:rsidRDefault="00245AA0" w:rsidP="00245AA0">
      <w:pPr>
        <w:ind w:firstLine="360"/>
        <w:jc w:val="both"/>
        <w:rPr>
          <w:rFonts w:ascii=".VnTime" w:hAnsi=".VnTime"/>
        </w:rPr>
      </w:pPr>
      <w:r w:rsidRPr="00245AA0">
        <w:rPr>
          <w:rFonts w:ascii=".VnTime" w:hAnsi=".VnTime"/>
        </w:rPr>
        <w:t>- B¶ng phô chÐp phÐp to¸n mÉu.</w:t>
      </w:r>
    </w:p>
    <w:p w:rsidR="00245AA0" w:rsidRPr="00245AA0" w:rsidRDefault="00245AA0" w:rsidP="00245AA0">
      <w:pPr>
        <w:jc w:val="both"/>
        <w:rPr>
          <w:rFonts w:ascii=".VnTime" w:hAnsi=".VnTime" w:cs=".VnTimeH"/>
        </w:rPr>
      </w:pPr>
      <w:r w:rsidRPr="00245AA0">
        <w:rPr>
          <w:rFonts w:ascii=".VnTime" w:hAnsi=".VnTime" w:cs=".VnTimeH"/>
        </w:rPr>
        <w:t xml:space="preserve">III. </w:t>
      </w:r>
      <w:r w:rsidRPr="00245AA0">
        <w:rPr>
          <w:rFonts w:ascii=".VnTime" w:hAnsi=".VnTime" w:cs=".VnTimeH"/>
          <w:b/>
        </w:rPr>
        <w:t>Ho¹t ®éng d¹y vµ häc chñ yÕu:</w:t>
      </w:r>
    </w:p>
    <w:tbl>
      <w:tblPr>
        <w:tblW w:w="4787" w:type="pct"/>
        <w:tblInd w:w="108" w:type="dxa"/>
        <w:tblBorders>
          <w:insideH w:val="single" w:sz="4" w:space="0" w:color="auto"/>
          <w:insideV w:val="single" w:sz="4" w:space="0" w:color="auto"/>
        </w:tblBorders>
        <w:tblLook w:val="0000"/>
      </w:tblPr>
      <w:tblGrid>
        <w:gridCol w:w="4821"/>
        <w:gridCol w:w="4428"/>
      </w:tblGrid>
      <w:tr w:rsidR="00245AA0" w:rsidRPr="00245AA0" w:rsidTr="00DF2004">
        <w:tblPrEx>
          <w:tblCellMar>
            <w:top w:w="0" w:type="dxa"/>
            <w:bottom w:w="0" w:type="dxa"/>
          </w:tblCellMar>
        </w:tblPrEx>
        <w:trPr>
          <w:trHeight w:val="540"/>
        </w:trPr>
        <w:tc>
          <w:tcPr>
            <w:tcW w:w="2606" w:type="pct"/>
            <w:tcBorders>
              <w:right w:val="single" w:sz="4" w:space="0" w:color="auto"/>
            </w:tcBorders>
          </w:tcPr>
          <w:p w:rsidR="00245AA0" w:rsidRPr="00245AA0" w:rsidRDefault="00245AA0" w:rsidP="00DF2004">
            <w:pPr>
              <w:tabs>
                <w:tab w:val="left" w:pos="3285"/>
              </w:tabs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A. KiÓm tra bµi cò: 5’</w:t>
            </w:r>
            <w:r w:rsidRPr="00245AA0">
              <w:rPr>
                <w:rFonts w:ascii=".VnTime" w:hAnsi=".VnTime"/>
              </w:rPr>
              <w:t>- §äc b¶ng chia 8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nhËn xÐt, ®¸nh gi¸.</w:t>
            </w:r>
          </w:p>
          <w:p w:rsidR="00245AA0" w:rsidRPr="00245AA0" w:rsidRDefault="00245AA0" w:rsidP="00DF2004">
            <w:pPr>
              <w:tabs>
                <w:tab w:val="left" w:pos="3285"/>
              </w:tabs>
              <w:ind w:firstLine="1440"/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B. Bµi mí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1. Giíi thiÖu bµi, ghi b¶ng: 1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2. Bµi gi¶ng: 30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+ Bµi 1: Gäi häc sinh ®äc ®Ò bµ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nªu tõng phÐp tÝnh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nhËn xÐt bµi lµm cña häc sinh.</w:t>
            </w:r>
          </w:p>
          <w:p w:rsidR="00245AA0" w:rsidRPr="00245AA0" w:rsidRDefault="00245AA0" w:rsidP="00DF2004">
            <w:pPr>
              <w:ind w:firstLine="360"/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lastRenderedPageBreak/>
              <w:t>+ Bµi 2: TÝnh nhÈm</w:t>
            </w:r>
          </w:p>
          <w:p w:rsidR="00245AA0" w:rsidRPr="00245AA0" w:rsidRDefault="00245AA0" w:rsidP="00DF2004">
            <w:pPr>
              <w:ind w:firstLine="36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nhËn xÐt, ®¸nh gi¸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+ Bµi 3: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 Gäi häc sinh ®äc ®Ò, tãm t¾t.</w:t>
            </w:r>
          </w:p>
          <w:p w:rsidR="00245AA0" w:rsidRPr="00245AA0" w:rsidRDefault="00245AA0" w:rsidP="00DF2004">
            <w:pPr>
              <w:ind w:firstLine="36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­íng dÉn ph©n tÝch, t×m c¸ch gi¶i.</w:t>
            </w:r>
          </w:p>
          <w:p w:rsidR="00245AA0" w:rsidRPr="00245AA0" w:rsidRDefault="00245AA0" w:rsidP="00DF2004">
            <w:pPr>
              <w:ind w:firstLine="36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ChÊm bµi cho häc sinh.</w:t>
            </w:r>
          </w:p>
          <w:p w:rsidR="00245AA0" w:rsidRPr="00245AA0" w:rsidRDefault="00245AA0" w:rsidP="00DF2004">
            <w:pPr>
              <w:ind w:firstLine="360"/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+ Bµi 4: Yªu cÇu häc sinh nªu c¸ch t×m 1 phÇn mÊy cña mét sè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  <w:bCs/>
                <w:iCs/>
              </w:rPr>
              <w:t>3. Cñng cè: 1’</w:t>
            </w:r>
          </w:p>
          <w:p w:rsidR="00245AA0" w:rsidRPr="00245AA0" w:rsidRDefault="00245AA0" w:rsidP="00DF2004">
            <w:pPr>
              <w:ind w:firstLine="36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hÊn m¹nh néi dung bµi.</w:t>
            </w:r>
          </w:p>
          <w:p w:rsidR="00245AA0" w:rsidRPr="00245AA0" w:rsidRDefault="00245AA0" w:rsidP="00DF2004">
            <w:pPr>
              <w:ind w:firstLine="360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hËn xÐt tiÕt häc.</w:t>
            </w:r>
          </w:p>
        </w:tc>
        <w:tc>
          <w:tcPr>
            <w:tcW w:w="2394" w:type="pct"/>
            <w:tcBorders>
              <w:left w:val="single" w:sz="4" w:space="0" w:color="auto"/>
            </w:tcBorders>
          </w:tcPr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lastRenderedPageBreak/>
              <w:t>- 3 em ®äc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Líp nhËn xÐt, söa ch÷a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nªu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tÝnh nhÈm, nªu nhËn xÐt: lÊy tÝch chia cho thõa sè nµy th× ®­îc thõa sè kia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- Häc sinh thùc hiÖn nhÈm vµ nªu     </w:t>
            </w:r>
            <w:r w:rsidRPr="00245AA0">
              <w:rPr>
                <w:rFonts w:ascii=".VnTime" w:hAnsi=".VnTime"/>
              </w:rPr>
              <w:lastRenderedPageBreak/>
              <w:t>miÖng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§äc, tãm t¾t vµgi¶i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1 em lªn b¶ng, líp lµm vë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S ®Æt ®Ò to¸n t­¬ng tù vµ gi¶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nªu. Líp tù lµm vë, 1 em lªn b¶ng ch÷a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- HS  thùc hiÖn thªm VD tù lÊy. </w:t>
            </w:r>
          </w:p>
        </w:tc>
      </w:tr>
    </w:tbl>
    <w:p w:rsidR="00245AA0" w:rsidRPr="00245AA0" w:rsidRDefault="00245AA0" w:rsidP="00245AA0">
      <w:pPr>
        <w:jc w:val="center"/>
        <w:rPr>
          <w:rFonts w:ascii=".VnTime" w:hAnsi=".VnTime"/>
        </w:rPr>
      </w:pPr>
      <w:r w:rsidRPr="00245AA0">
        <w:rPr>
          <w:rFonts w:ascii=".VnTime" w:hAnsi=".VnTime"/>
          <w:b/>
          <w:u w:val="single"/>
        </w:rPr>
        <w:lastRenderedPageBreak/>
        <w:t>TËp lµm v¨n</w:t>
      </w:r>
    </w:p>
    <w:p w:rsidR="00245AA0" w:rsidRPr="00245AA0" w:rsidRDefault="00245AA0" w:rsidP="00245AA0">
      <w:pPr>
        <w:ind w:firstLine="720"/>
        <w:jc w:val="center"/>
        <w:rPr>
          <w:rFonts w:ascii=".VnTime" w:hAnsi=".VnTime"/>
          <w:sz w:val="40"/>
          <w:szCs w:val="40"/>
        </w:rPr>
      </w:pPr>
      <w:r w:rsidRPr="00245AA0">
        <w:rPr>
          <w:rFonts w:ascii=".VnTime" w:hAnsi=".VnTime"/>
          <w:sz w:val="40"/>
          <w:szCs w:val="40"/>
        </w:rPr>
        <w:t>Nãi, viÕt vÒ c¶nh ®Ñp ®Êt n­íc</w:t>
      </w:r>
    </w:p>
    <w:p w:rsidR="00245AA0" w:rsidRPr="00245AA0" w:rsidRDefault="00245AA0" w:rsidP="00245AA0">
      <w:pPr>
        <w:rPr>
          <w:rFonts w:ascii=".VnTime" w:hAnsi=".VnTime"/>
          <w:b/>
        </w:rPr>
      </w:pPr>
      <w:r w:rsidRPr="00245AA0">
        <w:rPr>
          <w:rFonts w:ascii=".VnTime" w:hAnsi=".VnTime"/>
          <w:b/>
        </w:rPr>
        <w:t>I. Môc tiªu:</w:t>
      </w:r>
    </w:p>
    <w:p w:rsidR="00245AA0" w:rsidRPr="00245AA0" w:rsidRDefault="00245AA0" w:rsidP="00245AA0">
      <w:pPr>
        <w:spacing w:before="15"/>
        <w:jc w:val="both"/>
        <w:rPr>
          <w:rFonts w:ascii=".VnTime" w:hAnsi=".VnTime"/>
        </w:rPr>
      </w:pPr>
      <w:r w:rsidRPr="00245AA0">
        <w:rPr>
          <w:rFonts w:ascii=".VnTime" w:hAnsi=".VnTime"/>
        </w:rPr>
        <w:t>- Nãi ®­îc nh÷ng ®iÒu ®· biÕt vÒ 1 c¶nh ®Ñp cña ®Êt n­íc ta dùa vµo ¶nh hoÆc tranh theo gîi ý ë BT 1.</w:t>
      </w:r>
    </w:p>
    <w:p w:rsidR="00245AA0" w:rsidRPr="00245AA0" w:rsidRDefault="00245AA0" w:rsidP="00245AA0">
      <w:pPr>
        <w:spacing w:before="15"/>
        <w:jc w:val="both"/>
        <w:rPr>
          <w:rFonts w:ascii=".VnTime" w:hAnsi=".VnTime"/>
        </w:rPr>
      </w:pPr>
      <w:r w:rsidRPr="00245AA0">
        <w:rPr>
          <w:rFonts w:ascii=".VnTime" w:hAnsi=".VnTime"/>
        </w:rPr>
        <w:t>- ViÕt nh÷ng ®iÒu ®· nãi thµnh 1 ®o¹n v¨n ng¾n (kho¶ng 5 c©u).</w:t>
      </w:r>
    </w:p>
    <w:p w:rsidR="00245AA0" w:rsidRPr="00245AA0" w:rsidRDefault="00245AA0" w:rsidP="00245AA0">
      <w:pPr>
        <w:spacing w:before="15"/>
        <w:jc w:val="both"/>
        <w:rPr>
          <w:rFonts w:ascii=".VnTime" w:hAnsi=".VnTime"/>
        </w:rPr>
      </w:pPr>
      <w:r w:rsidRPr="00245AA0">
        <w:rPr>
          <w:rFonts w:ascii=".VnTime" w:hAnsi=".VnTime"/>
        </w:rPr>
        <w:t>- Gi¸o dôc t×nh c¶m yªu mÕn c¶nh ®Ñp cña thiªn nhiªn vµ MT trªn ®Êt n­íc ta.</w:t>
      </w:r>
    </w:p>
    <w:p w:rsidR="00245AA0" w:rsidRPr="00245AA0" w:rsidRDefault="00245AA0" w:rsidP="00245AA0">
      <w:pPr>
        <w:jc w:val="both"/>
        <w:rPr>
          <w:rFonts w:ascii=".VnTime" w:hAnsi=".VnTime" w:cs=".VnTimeH"/>
        </w:rPr>
      </w:pPr>
      <w:r w:rsidRPr="00245AA0">
        <w:rPr>
          <w:rFonts w:ascii=".VnTime" w:hAnsi=".VnTime" w:cs=".VnTimeH"/>
        </w:rPr>
        <w:t xml:space="preserve">II. </w:t>
      </w:r>
      <w:r w:rsidRPr="00245AA0">
        <w:rPr>
          <w:rFonts w:ascii=".VnTime" w:hAnsi=".VnTime" w:cs=".VnTimeH"/>
          <w:b/>
        </w:rPr>
        <w:t>ChuÈn bÞ</w:t>
      </w:r>
      <w:r w:rsidRPr="00245AA0">
        <w:rPr>
          <w:rFonts w:ascii=".VnTime" w:hAnsi=".VnTime" w:cs=".VnTimeH"/>
        </w:rPr>
        <w:t xml:space="preserve">: </w:t>
      </w:r>
      <w:r w:rsidRPr="00245AA0">
        <w:rPr>
          <w:rFonts w:ascii=".VnTime" w:hAnsi=".VnTime"/>
        </w:rPr>
        <w:t xml:space="preserve"> Tranh ¶nh vÒ c¶nh ®Ñp vÒ quª h­¬ng, ®Êt n­íc.</w:t>
      </w:r>
    </w:p>
    <w:p w:rsidR="00245AA0" w:rsidRPr="00245AA0" w:rsidRDefault="00245AA0" w:rsidP="00245AA0">
      <w:pPr>
        <w:rPr>
          <w:rFonts w:ascii=".VnTime" w:hAnsi=".VnTime"/>
        </w:rPr>
      </w:pPr>
      <w:r w:rsidRPr="00245AA0">
        <w:rPr>
          <w:rFonts w:ascii=".VnTime" w:hAnsi=".VnTime" w:cs=".VnTimeH"/>
        </w:rPr>
        <w:t xml:space="preserve">III. </w:t>
      </w:r>
      <w:r w:rsidRPr="00245AA0">
        <w:rPr>
          <w:rFonts w:ascii=".VnTime" w:hAnsi=".VnTime" w:cs=".VnTimeH"/>
          <w:b/>
        </w:rPr>
        <w:t>Ho¹t ®éng d¹y vµ häc chñ yÕu</w:t>
      </w:r>
      <w:r w:rsidRPr="00245AA0">
        <w:rPr>
          <w:rFonts w:ascii=".VnTime" w:hAnsi=".VnTime" w:cs=".VnTimeH"/>
        </w:rPr>
        <w:t>:</w:t>
      </w:r>
    </w:p>
    <w:tbl>
      <w:tblPr>
        <w:tblW w:w="4886" w:type="pct"/>
        <w:tblInd w:w="108" w:type="dxa"/>
        <w:tblBorders>
          <w:insideH w:val="single" w:sz="4" w:space="0" w:color="auto"/>
          <w:insideV w:val="single" w:sz="4" w:space="0" w:color="auto"/>
        </w:tblBorders>
        <w:tblLook w:val="0000"/>
      </w:tblPr>
      <w:tblGrid>
        <w:gridCol w:w="4913"/>
        <w:gridCol w:w="4528"/>
      </w:tblGrid>
      <w:tr w:rsidR="00245AA0" w:rsidRPr="00245AA0" w:rsidTr="00DF2004">
        <w:tblPrEx>
          <w:tblCellMar>
            <w:top w:w="0" w:type="dxa"/>
            <w:bottom w:w="0" w:type="dxa"/>
          </w:tblCellMar>
        </w:tblPrEx>
        <w:trPr>
          <w:trHeight w:val="540"/>
        </w:trPr>
        <w:tc>
          <w:tcPr>
            <w:tcW w:w="2602" w:type="pct"/>
            <w:tcBorders>
              <w:right w:val="single" w:sz="4" w:space="0" w:color="auto"/>
            </w:tcBorders>
          </w:tcPr>
          <w:p w:rsidR="00245AA0" w:rsidRPr="00245AA0" w:rsidRDefault="00245AA0" w:rsidP="00DF2004">
            <w:pPr>
              <w:tabs>
                <w:tab w:val="left" w:pos="3285"/>
              </w:tabs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A. KiÓm tra bµi cò: 5’</w:t>
            </w:r>
          </w:p>
          <w:p w:rsidR="00245AA0" w:rsidRPr="00245AA0" w:rsidRDefault="00245AA0" w:rsidP="00DF2004">
            <w:pPr>
              <w:tabs>
                <w:tab w:val="left" w:pos="3285"/>
              </w:tabs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1 em lªn b¶ng nãi vÒ quª h­¬ng m×nh.</w:t>
            </w:r>
          </w:p>
          <w:p w:rsidR="00245AA0" w:rsidRPr="00245AA0" w:rsidRDefault="00245AA0" w:rsidP="00DF2004">
            <w:pPr>
              <w:tabs>
                <w:tab w:val="left" w:pos="3285"/>
              </w:tabs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nhËn xÐt, ®¸nh gi¸.</w:t>
            </w:r>
          </w:p>
          <w:p w:rsidR="00245AA0" w:rsidRPr="00245AA0" w:rsidRDefault="00245AA0" w:rsidP="00DF2004">
            <w:pPr>
              <w:tabs>
                <w:tab w:val="left" w:pos="3285"/>
              </w:tabs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B. Bµi mí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1. Giíi thiÖu bµi, ghi b¶ng: 1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2. HD kÓ: 15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treo tranh c¶nh b·i biÓn ë Phan ThiÕt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chÐp c©u hái gîi ý lªn b¶ng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nhËn xÐt, bæ sung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quan s¸t, söa sai cho häc sinh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Gi¸o viªn nhËn xÐt ®¸nh gi¸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iCs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3. HD viÕt ®o¹n v¨n kÓ vÒ c¶nh ®Ñp ®Êt n­íc: 15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- Yªu cÇu nhí l¹i nh÷ng ®iÒu ®· kÓ ®Ó viÕt thµnh 1 ®o¹n v¨n (5 c©u)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- L­u ý viÕt thµnh c©u, dïng tõ ®óng, dÔ hiÓu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  <w:bCs/>
                <w:iCs/>
              </w:rPr>
            </w:pPr>
            <w:r w:rsidRPr="00245AA0">
              <w:rPr>
                <w:rFonts w:ascii=".VnTime" w:hAnsi=".VnTime"/>
                <w:bCs/>
                <w:iCs/>
              </w:rPr>
              <w:t>3. Cñng cè: 1’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hÊn m¹nh néi dung bµi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hËn xÐt tiÕt häc.</w:t>
            </w:r>
          </w:p>
        </w:tc>
        <w:tc>
          <w:tcPr>
            <w:tcW w:w="2398" w:type="pct"/>
            <w:tcBorders>
              <w:left w:val="single" w:sz="4" w:space="0" w:color="auto"/>
            </w:tcBorders>
          </w:tcPr>
          <w:p w:rsidR="00245AA0" w:rsidRPr="00245AA0" w:rsidRDefault="00245AA0" w:rsidP="00DF2004">
            <w:pPr>
              <w:jc w:val="both"/>
              <w:rPr>
                <w:rFonts w:ascii=".VnTime" w:hAnsi=".VnTime"/>
                <w:b/>
                <w:bCs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thùc hiÖn.</w:t>
            </w:r>
          </w:p>
          <w:p w:rsidR="00245AA0" w:rsidRPr="00245AA0" w:rsidRDefault="00245AA0" w:rsidP="00DF2004">
            <w:pPr>
              <w:ind w:firstLine="180"/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ind w:firstLine="180"/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ind w:firstLine="180"/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quan s¸t tranh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ªu néi dung tranh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nãi theo nhãm ®«i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Nãi tr­íc líp: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+ HS nãi theo gîi ý cña SGK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+ HS nãi ®­îc ®o¹n kÓ vÒ c¶nh ®Ñp qua bøc tranh.</w:t>
            </w:r>
          </w:p>
          <w:p w:rsidR="00245AA0" w:rsidRPr="00245AA0" w:rsidRDefault="00245AA0" w:rsidP="00DF2004">
            <w:pPr>
              <w:ind w:left="-108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 xml:space="preserve"> </w:t>
            </w:r>
          </w:p>
          <w:p w:rsidR="00245AA0" w:rsidRPr="00245AA0" w:rsidRDefault="00245AA0" w:rsidP="00DF2004">
            <w:pPr>
              <w:ind w:left="-108"/>
              <w:jc w:val="both"/>
              <w:rPr>
                <w:rFonts w:ascii=".VnTime" w:hAnsi=".VnTime"/>
              </w:rPr>
            </w:pPr>
          </w:p>
          <w:p w:rsidR="00245AA0" w:rsidRPr="00245AA0" w:rsidRDefault="00245AA0" w:rsidP="00DF2004">
            <w:pPr>
              <w:ind w:left="-108"/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viÕt nh÷ng ®iÒu m×nh võa nãi thµnh 1 ®o¹n v¨n ng¾n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Häc sinh ®äc bµi viÕt tr­íc líp.</w:t>
            </w:r>
          </w:p>
          <w:p w:rsidR="00245AA0" w:rsidRPr="00245AA0" w:rsidRDefault="00245AA0" w:rsidP="00DF2004">
            <w:pPr>
              <w:jc w:val="both"/>
              <w:rPr>
                <w:rFonts w:ascii=".VnTime" w:hAnsi=".VnTime"/>
              </w:rPr>
            </w:pPr>
            <w:r w:rsidRPr="00245AA0">
              <w:rPr>
                <w:rFonts w:ascii=".VnTime" w:hAnsi=".VnTime"/>
              </w:rPr>
              <w:t>- B×nh chän bµi viÕt tèt.</w:t>
            </w:r>
          </w:p>
        </w:tc>
      </w:tr>
    </w:tbl>
    <w:p w:rsidR="00245AA0" w:rsidRPr="00245AA0" w:rsidRDefault="00245AA0" w:rsidP="00245AA0">
      <w:pPr>
        <w:jc w:val="center"/>
        <w:rPr>
          <w:rFonts w:ascii=".VnTime" w:hAnsi=".VnTime"/>
        </w:rPr>
      </w:pPr>
      <w:r w:rsidRPr="00245AA0">
        <w:rPr>
          <w:rFonts w:ascii=".VnTime" w:hAnsi=".VnTime"/>
        </w:rPr>
        <w:t>___________________________________</w:t>
      </w:r>
    </w:p>
    <w:p w:rsidR="00245AA0" w:rsidRPr="00245AA0" w:rsidRDefault="00245AA0" w:rsidP="00245AA0">
      <w:pPr>
        <w:rPr>
          <w:rFonts w:ascii=".VnTime" w:hAnsi=".VnTime"/>
        </w:rPr>
      </w:pPr>
    </w:p>
    <w:p w:rsidR="00245AA0" w:rsidRPr="00245AA0" w:rsidRDefault="00245AA0" w:rsidP="00245AA0">
      <w:pPr>
        <w:jc w:val="center"/>
        <w:rPr>
          <w:rFonts w:ascii=".VnTime" w:hAnsi=".VnTime"/>
          <w:b/>
          <w:u w:val="single"/>
          <w:lang w:val="nl-NL"/>
        </w:rPr>
      </w:pPr>
      <w:r w:rsidRPr="00245AA0">
        <w:rPr>
          <w:rFonts w:ascii=".VnTime" w:hAnsi=".VnTime"/>
          <w:b/>
          <w:u w:val="single"/>
          <w:lang w:val="nl-NL"/>
        </w:rPr>
        <w:t>Sinh ho¹t líp</w:t>
      </w:r>
    </w:p>
    <w:p w:rsidR="00245AA0" w:rsidRPr="00245AA0" w:rsidRDefault="00245AA0" w:rsidP="00245AA0">
      <w:pPr>
        <w:jc w:val="center"/>
        <w:rPr>
          <w:rFonts w:ascii=".VnTime" w:hAnsi=".VnTime"/>
          <w:sz w:val="40"/>
          <w:szCs w:val="40"/>
          <w:lang w:val="nl-NL"/>
        </w:rPr>
      </w:pPr>
      <w:r w:rsidRPr="00245AA0">
        <w:rPr>
          <w:rFonts w:ascii=".VnTime" w:hAnsi=".VnTime"/>
          <w:sz w:val="40"/>
          <w:szCs w:val="40"/>
          <w:lang w:val="nl-NL"/>
        </w:rPr>
        <w:lastRenderedPageBreak/>
        <w:t>KiÓm ®iÓm nÒ nÕp tuÇn 12</w:t>
      </w:r>
    </w:p>
    <w:p w:rsidR="00245AA0" w:rsidRPr="00245AA0" w:rsidRDefault="00245AA0" w:rsidP="00245AA0">
      <w:pPr>
        <w:spacing w:before="20"/>
        <w:jc w:val="center"/>
        <w:rPr>
          <w:rFonts w:ascii=".VnTime" w:hAnsi=".VnTime"/>
          <w:lang w:val="nl-NL"/>
        </w:rPr>
      </w:pPr>
    </w:p>
    <w:p w:rsidR="00245AA0" w:rsidRPr="00245AA0" w:rsidRDefault="00245AA0" w:rsidP="00245AA0">
      <w:pPr>
        <w:spacing w:before="20"/>
        <w:rPr>
          <w:rFonts w:ascii=".VnTime" w:hAnsi=".VnTime"/>
          <w:b/>
          <w:lang w:val="nl-NL"/>
        </w:rPr>
      </w:pPr>
      <w:r w:rsidRPr="00245AA0">
        <w:rPr>
          <w:rFonts w:ascii=".VnTime" w:hAnsi=".VnTime"/>
          <w:lang w:val="nl-NL"/>
        </w:rPr>
        <w:t>I</w:t>
      </w:r>
      <w:r w:rsidRPr="00245AA0">
        <w:rPr>
          <w:rFonts w:ascii=".VnTime" w:hAnsi=".VnTime"/>
          <w:b/>
          <w:lang w:val="nl-NL"/>
        </w:rPr>
        <w:t>. Môc tiªu:</w:t>
      </w:r>
    </w:p>
    <w:p w:rsidR="00245AA0" w:rsidRPr="00245AA0" w:rsidRDefault="00245AA0" w:rsidP="00245AA0">
      <w:pPr>
        <w:spacing w:before="20"/>
        <w:rPr>
          <w:rFonts w:ascii=".VnTime" w:hAnsi=".VnTime"/>
          <w:lang w:val="nl-NL"/>
        </w:rPr>
      </w:pPr>
      <w:r w:rsidRPr="00245AA0">
        <w:rPr>
          <w:rFonts w:ascii=".VnTime" w:hAnsi=".VnTime"/>
          <w:lang w:val="nl-NL"/>
        </w:rPr>
        <w:t xml:space="preserve">- HS nhËn ra ®­îc nh÷ng ­u khuyÕt ®iÓm cña líp trong tuÇn </w:t>
      </w:r>
    </w:p>
    <w:p w:rsidR="00245AA0" w:rsidRPr="00245AA0" w:rsidRDefault="00245AA0" w:rsidP="00245AA0">
      <w:pPr>
        <w:spacing w:before="20"/>
        <w:rPr>
          <w:rFonts w:ascii=".VnTime" w:hAnsi=".VnTime"/>
          <w:lang w:val="nl-NL"/>
        </w:rPr>
      </w:pPr>
      <w:r w:rsidRPr="00245AA0">
        <w:rPr>
          <w:rFonts w:ascii=".VnTime" w:hAnsi=".VnTime"/>
          <w:lang w:val="nl-NL"/>
        </w:rPr>
        <w:t>- Cã ph­¬ng h­íng phÊn ®Êu tèt trong tuÇn 13</w:t>
      </w:r>
    </w:p>
    <w:p w:rsidR="00245AA0" w:rsidRPr="00245AA0" w:rsidRDefault="00245AA0" w:rsidP="00245AA0">
      <w:pPr>
        <w:spacing w:before="20"/>
        <w:rPr>
          <w:rFonts w:ascii=".VnTime" w:hAnsi=".VnTime"/>
          <w:b/>
          <w:lang w:val="nl-NL"/>
        </w:rPr>
      </w:pPr>
      <w:r w:rsidRPr="00245AA0">
        <w:rPr>
          <w:rFonts w:ascii=".VnTime" w:hAnsi=".VnTime"/>
          <w:b/>
          <w:lang w:val="nl-NL"/>
        </w:rPr>
        <w:t>II. Néi dung:</w:t>
      </w:r>
    </w:p>
    <w:p w:rsidR="00245AA0" w:rsidRPr="00245AA0" w:rsidRDefault="00245AA0" w:rsidP="00245AA0">
      <w:pPr>
        <w:spacing w:before="20"/>
        <w:jc w:val="both"/>
        <w:rPr>
          <w:rFonts w:ascii=".VnTime" w:hAnsi=".VnTime"/>
        </w:rPr>
      </w:pPr>
      <w:r w:rsidRPr="00245AA0">
        <w:rPr>
          <w:rFonts w:ascii=".VnTime" w:hAnsi=".VnTime"/>
        </w:rPr>
        <w:t>Tæ tr­ëng nhËn xÐt tæ m×nh</w:t>
      </w:r>
    </w:p>
    <w:p w:rsidR="00245AA0" w:rsidRPr="00245AA0" w:rsidRDefault="00245AA0" w:rsidP="00245AA0">
      <w:pPr>
        <w:spacing w:before="20"/>
        <w:jc w:val="both"/>
        <w:rPr>
          <w:rFonts w:ascii=".VnTime" w:hAnsi=".VnTime"/>
        </w:rPr>
      </w:pPr>
      <w:r w:rsidRPr="00245AA0">
        <w:rPr>
          <w:rFonts w:ascii=".VnTime" w:hAnsi=".VnTime"/>
        </w:rPr>
        <w:t>Líp tr­ëng nhËn xÐt nÒ nÕp cña líp.</w:t>
      </w:r>
    </w:p>
    <w:p w:rsidR="00245AA0" w:rsidRPr="00245AA0" w:rsidRDefault="00245AA0" w:rsidP="00245AA0">
      <w:pPr>
        <w:tabs>
          <w:tab w:val="left" w:pos="4245"/>
        </w:tabs>
        <w:spacing w:before="20"/>
        <w:jc w:val="both"/>
        <w:rPr>
          <w:rFonts w:ascii=".VnTime" w:hAnsi=".VnTime"/>
        </w:rPr>
      </w:pPr>
      <w:r w:rsidRPr="00245AA0">
        <w:rPr>
          <w:rFonts w:ascii=".VnTime" w:hAnsi=".VnTime"/>
        </w:rPr>
        <w:t xml:space="preserve"> - GV ®¸nh gi¸ chung</w:t>
      </w:r>
      <w:r w:rsidRPr="00245AA0">
        <w:rPr>
          <w:rFonts w:ascii=".VnTime" w:hAnsi=".VnTime"/>
        </w:rPr>
        <w:tab/>
      </w:r>
    </w:p>
    <w:p w:rsidR="00245AA0" w:rsidRPr="00245AA0" w:rsidRDefault="00245AA0" w:rsidP="00245AA0">
      <w:pPr>
        <w:spacing w:before="20"/>
        <w:jc w:val="both"/>
        <w:rPr>
          <w:rFonts w:ascii=".VnTime" w:hAnsi=".VnTime"/>
        </w:rPr>
      </w:pPr>
      <w:r w:rsidRPr="00245AA0">
        <w:rPr>
          <w:rFonts w:ascii=".VnTime" w:hAnsi=".VnTime"/>
        </w:rPr>
        <w:t>- ¦u ®iÓm.</w:t>
      </w:r>
    </w:p>
    <w:p w:rsidR="00245AA0" w:rsidRPr="00245AA0" w:rsidRDefault="00245AA0" w:rsidP="00245AA0">
      <w:pPr>
        <w:spacing w:before="20"/>
        <w:jc w:val="both"/>
        <w:rPr>
          <w:rFonts w:ascii=".VnTime" w:hAnsi=".VnTime"/>
        </w:rPr>
      </w:pPr>
      <w:r w:rsidRPr="00245AA0">
        <w:rPr>
          <w:rFonts w:ascii=".VnTime" w:hAnsi=".VnTime"/>
        </w:rPr>
        <w:t>……………………………………………………………………………………….</w:t>
      </w:r>
    </w:p>
    <w:p w:rsidR="00245AA0" w:rsidRPr="00245AA0" w:rsidRDefault="00245AA0" w:rsidP="00245AA0">
      <w:pPr>
        <w:spacing w:before="20"/>
        <w:jc w:val="both"/>
        <w:rPr>
          <w:rFonts w:ascii=".VnTime" w:hAnsi=".VnTime"/>
        </w:rPr>
      </w:pPr>
      <w:r w:rsidRPr="00245AA0">
        <w:rPr>
          <w:rFonts w:ascii=".VnTime" w:hAnsi=".VnTime"/>
        </w:rPr>
        <w:t>……………………………………………………………………………………….</w:t>
      </w:r>
    </w:p>
    <w:p w:rsidR="00245AA0" w:rsidRPr="00245AA0" w:rsidRDefault="00245AA0" w:rsidP="00245AA0">
      <w:pPr>
        <w:spacing w:before="20"/>
        <w:jc w:val="both"/>
        <w:rPr>
          <w:rFonts w:ascii=".VnTime" w:hAnsi=".VnTime"/>
        </w:rPr>
      </w:pPr>
      <w:r w:rsidRPr="00245AA0">
        <w:rPr>
          <w:rFonts w:ascii=".VnTime" w:hAnsi=".VnTime"/>
        </w:rPr>
        <w:t>*Tån t¹i:</w:t>
      </w:r>
    </w:p>
    <w:p w:rsidR="00245AA0" w:rsidRPr="00245AA0" w:rsidRDefault="00245AA0" w:rsidP="00245AA0">
      <w:pPr>
        <w:spacing w:before="20"/>
        <w:jc w:val="both"/>
        <w:rPr>
          <w:rFonts w:ascii=".VnTime" w:hAnsi=".VnTime"/>
        </w:rPr>
      </w:pPr>
      <w:r w:rsidRPr="00245AA0">
        <w:rPr>
          <w:rFonts w:ascii=".VnTime" w:hAnsi=".VnTime"/>
        </w:rPr>
        <w:t>……………………………………………………………………………………….</w:t>
      </w:r>
    </w:p>
    <w:p w:rsidR="00245AA0" w:rsidRPr="00245AA0" w:rsidRDefault="00245AA0" w:rsidP="00245AA0">
      <w:pPr>
        <w:spacing w:before="20"/>
        <w:jc w:val="both"/>
        <w:rPr>
          <w:rFonts w:ascii=".VnTime" w:hAnsi=".VnTime"/>
        </w:rPr>
      </w:pPr>
      <w:r w:rsidRPr="00245AA0">
        <w:rPr>
          <w:rFonts w:ascii=".VnTime" w:hAnsi=".VnTime"/>
        </w:rPr>
        <w:t>……………………………………………………………………………………….</w:t>
      </w:r>
    </w:p>
    <w:p w:rsidR="00245AA0" w:rsidRPr="00245AA0" w:rsidRDefault="00245AA0" w:rsidP="00245AA0">
      <w:pPr>
        <w:spacing w:before="20"/>
        <w:jc w:val="both"/>
        <w:rPr>
          <w:rFonts w:ascii=".VnTime" w:hAnsi=".VnTime"/>
        </w:rPr>
      </w:pPr>
      <w:r w:rsidRPr="00245AA0">
        <w:rPr>
          <w:rFonts w:ascii=".VnTime" w:hAnsi=".VnTime"/>
        </w:rPr>
        <w:t>- C¸c tæ tr­ëng b¸o c¸o ®iÓm 10</w:t>
      </w:r>
    </w:p>
    <w:p w:rsidR="00245AA0" w:rsidRPr="00245AA0" w:rsidRDefault="00245AA0" w:rsidP="00245AA0">
      <w:pPr>
        <w:spacing w:before="20"/>
        <w:jc w:val="both"/>
        <w:rPr>
          <w:rFonts w:ascii=".VnTime" w:hAnsi=".VnTime"/>
        </w:rPr>
      </w:pPr>
      <w:r w:rsidRPr="00245AA0">
        <w:rPr>
          <w:rFonts w:ascii=".VnTime" w:hAnsi=".VnTime"/>
        </w:rPr>
        <w:t>+ Tuyªn d­¬ng:</w:t>
      </w:r>
    </w:p>
    <w:p w:rsidR="00245AA0" w:rsidRPr="00245AA0" w:rsidRDefault="00245AA0" w:rsidP="00245AA0">
      <w:pPr>
        <w:spacing w:before="20"/>
        <w:jc w:val="both"/>
        <w:rPr>
          <w:rFonts w:ascii=".VnTime" w:hAnsi=".VnTime"/>
        </w:rPr>
      </w:pPr>
      <w:r w:rsidRPr="00245AA0">
        <w:rPr>
          <w:rFonts w:ascii=".VnTime" w:hAnsi=".VnTime"/>
        </w:rPr>
        <w:t>……………………………………………………………………………………….</w:t>
      </w:r>
    </w:p>
    <w:p w:rsidR="00245AA0" w:rsidRPr="00245AA0" w:rsidRDefault="00245AA0" w:rsidP="00245AA0">
      <w:pPr>
        <w:spacing w:before="20"/>
        <w:jc w:val="both"/>
        <w:rPr>
          <w:rFonts w:ascii=".VnTime" w:hAnsi=".VnTime"/>
        </w:rPr>
      </w:pPr>
      <w:r w:rsidRPr="00245AA0">
        <w:rPr>
          <w:rFonts w:ascii=".VnTime" w:hAnsi=".VnTime"/>
        </w:rPr>
        <w:t>……………………………………………………………………………………….</w:t>
      </w:r>
    </w:p>
    <w:p w:rsidR="00245AA0" w:rsidRPr="00245AA0" w:rsidRDefault="00245AA0" w:rsidP="00245AA0">
      <w:pPr>
        <w:spacing w:before="20"/>
        <w:jc w:val="both"/>
        <w:rPr>
          <w:rFonts w:ascii=".VnTime" w:hAnsi=".VnTime"/>
        </w:rPr>
      </w:pPr>
      <w:r w:rsidRPr="00245AA0">
        <w:rPr>
          <w:rFonts w:ascii=".VnTime" w:hAnsi=".VnTime"/>
        </w:rPr>
        <w:t>*Ph­¬ng h­íng tuÇn 12:</w:t>
      </w:r>
    </w:p>
    <w:p w:rsidR="00245AA0" w:rsidRPr="00245AA0" w:rsidRDefault="00245AA0" w:rsidP="00245AA0">
      <w:pPr>
        <w:spacing w:before="20"/>
        <w:rPr>
          <w:rFonts w:ascii=".VnTime" w:hAnsi=".VnTime"/>
        </w:rPr>
      </w:pPr>
      <w:r w:rsidRPr="00245AA0">
        <w:rPr>
          <w:rFonts w:ascii=".VnTime" w:hAnsi=".VnTime"/>
        </w:rPr>
        <w:t xml:space="preserve">TiÕp tôc thi ®ua häc tèt, giµnh nhiÒu hoa 9, hoa 10, lËp thµnh tÝch chµo mõng ngµy 20- 11, ngµy Nhµ gi¸o ViÖt </w:t>
      </w:r>
      <w:smartTag w:uri="urn:schemas-microsoft-com:office:smarttags" w:element="country-region">
        <w:smartTag w:uri="urn:schemas-microsoft-com:office:smarttags" w:element="place">
          <w:r w:rsidRPr="00245AA0">
            <w:rPr>
              <w:rFonts w:ascii=".VnTime" w:hAnsi=".VnTime"/>
            </w:rPr>
            <w:t>Nam</w:t>
          </w:r>
        </w:smartTag>
      </w:smartTag>
      <w:r w:rsidRPr="00245AA0">
        <w:rPr>
          <w:rFonts w:ascii=".VnTime" w:hAnsi=".VnTime"/>
        </w:rPr>
        <w:t>. Thùc hiÖn tèt c¸c nÒ nÕp cña líp vµ nhµ tr­êng ®Ò ra. Tù gi¸c häc bµi vµ lµm bµi, quyÕt t©m c¶ líp ®Òu thuéc c¸c b¶ng nh©n ,b¶ng chia ®· häc .</w:t>
      </w:r>
    </w:p>
    <w:p w:rsidR="00245AA0" w:rsidRPr="00245AA0" w:rsidRDefault="00245AA0" w:rsidP="00245AA0">
      <w:pPr>
        <w:spacing w:before="20"/>
        <w:rPr>
          <w:rFonts w:ascii=".VnTime" w:hAnsi=".VnTime"/>
          <w:lang w:val="pt-BR"/>
        </w:rPr>
      </w:pPr>
      <w:r w:rsidRPr="00245AA0">
        <w:rPr>
          <w:rFonts w:ascii=".VnTime" w:hAnsi=".VnTime"/>
          <w:lang w:val="pt-BR"/>
        </w:rPr>
        <w:t>- X©y dùng ®éi ngò tù qu¶n tèt</w:t>
      </w:r>
    </w:p>
    <w:p w:rsidR="00245AA0" w:rsidRPr="00245AA0" w:rsidRDefault="00245AA0" w:rsidP="00245AA0">
      <w:pPr>
        <w:spacing w:before="20" w:line="360" w:lineRule="auto"/>
        <w:rPr>
          <w:rFonts w:ascii=".VnTime" w:hAnsi=".VnTime"/>
          <w:lang w:val="pt-BR"/>
        </w:rPr>
      </w:pPr>
      <w:r w:rsidRPr="00245AA0">
        <w:rPr>
          <w:rFonts w:ascii=".VnTime" w:hAnsi=".VnTime"/>
          <w:lang w:val="pt-BR"/>
        </w:rPr>
        <w:t xml:space="preserve">   HS liªn hoan v¨n nghÖ</w:t>
      </w:r>
    </w:p>
    <w:p w:rsidR="00245AA0" w:rsidRPr="00245AA0" w:rsidRDefault="00245AA0" w:rsidP="00245AA0">
      <w:pPr>
        <w:jc w:val="center"/>
        <w:rPr>
          <w:rFonts w:ascii=".VnTime" w:hAnsi=".VnTime"/>
        </w:rPr>
      </w:pPr>
      <w:r w:rsidRPr="00245AA0">
        <w:rPr>
          <w:rFonts w:ascii=".VnTime" w:hAnsi=".VnTime"/>
          <w:noProof/>
        </w:rPr>
        <w:pict>
          <v:line id="_x0000_s6241" style="position:absolute;left:0;text-align:left;z-index:251673600" from="0,1.5pt" to="486pt,1.5pt"/>
        </w:pict>
      </w:r>
    </w:p>
    <w:p w:rsidR="001B6459" w:rsidRPr="00245AA0" w:rsidRDefault="001B6459" w:rsidP="00245AA0">
      <w:pPr>
        <w:rPr>
          <w:rFonts w:ascii=".VnTime" w:hAnsi=".VnTime"/>
        </w:rPr>
      </w:pPr>
    </w:p>
    <w:sectPr w:rsidR="001B6459" w:rsidRPr="00245AA0" w:rsidSect="00571C93">
      <w:headerReference w:type="even" r:id="rId12"/>
      <w:headerReference w:type="default" r:id="rId13"/>
      <w:footerReference w:type="default" r:id="rId14"/>
      <w:headerReference w:type="first" r:id="rId15"/>
      <w:pgSz w:w="11907" w:h="16840" w:code="9"/>
      <w:pgMar w:top="907" w:right="1051" w:bottom="576" w:left="1411" w:header="720" w:footer="71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77CB8" w:rsidRDefault="00777CB8" w:rsidP="00571C93">
      <w:r>
        <w:separator/>
      </w:r>
    </w:p>
  </w:endnote>
  <w:endnote w:type="continuationSeparator" w:id="0">
    <w:p w:rsidR="00777CB8" w:rsidRDefault="00777CB8" w:rsidP="00571C9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ristot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11341" w:type="dxa"/>
      <w:tblInd w:w="-1121" w:type="dxa"/>
      <w:tblLook w:val="04A0"/>
    </w:tblPr>
    <w:tblGrid>
      <w:gridCol w:w="5736"/>
      <w:gridCol w:w="5605"/>
    </w:tblGrid>
    <w:tr w:rsidR="00F03A33" w:rsidRPr="00C45647" w:rsidTr="00405889">
      <w:trPr>
        <w:trHeight w:val="426"/>
      </w:trPr>
      <w:tc>
        <w:tcPr>
          <w:tcW w:w="5736" w:type="dxa"/>
        </w:tcPr>
        <w:p w:rsidR="00F03A33" w:rsidRPr="00C45647" w:rsidRDefault="00F03A33" w:rsidP="00F03A33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F03A33" w:rsidRPr="00C45647" w:rsidRDefault="00F03A33" w:rsidP="00F03A33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605" w:type="dxa"/>
        </w:tcPr>
        <w:p w:rsidR="00F03A33" w:rsidRPr="00C45647" w:rsidRDefault="00F03A33" w:rsidP="00F03A33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F03A33" w:rsidRPr="00571C93" w:rsidRDefault="00F03A33" w:rsidP="00571C9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77CB8" w:rsidRDefault="00777CB8" w:rsidP="00571C93">
      <w:r>
        <w:separator/>
      </w:r>
    </w:p>
  </w:footnote>
  <w:footnote w:type="continuationSeparator" w:id="0">
    <w:p w:rsidR="00777CB8" w:rsidRDefault="00777CB8" w:rsidP="00571C9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3A33" w:rsidRDefault="00F03A33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1" o:spid="_x0000_s4098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3A33" w:rsidRDefault="00F03A33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2" o:spid="_x0000_s4099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3A33" w:rsidRDefault="00F03A33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0849930" o:spid="_x0000_s4097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0A521F"/>
    <w:multiLevelType w:val="hybridMultilevel"/>
    <w:tmpl w:val="6626367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4508117F"/>
    <w:multiLevelType w:val="hybridMultilevel"/>
    <w:tmpl w:val="55F055EA"/>
    <w:lvl w:ilvl="0" w:tplc="6222325E">
      <w:start w:val="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.VnTime" w:eastAsia="Times New Roman" w:hAnsi=".VnTime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7D85CDD"/>
    <w:multiLevelType w:val="hybridMultilevel"/>
    <w:tmpl w:val="C1069932"/>
    <w:lvl w:ilvl="0" w:tplc="A4025A04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55"/>
        </w:tabs>
        <w:ind w:left="1155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75"/>
        </w:tabs>
        <w:ind w:left="187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95"/>
        </w:tabs>
        <w:ind w:left="259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15"/>
        </w:tabs>
        <w:ind w:left="3315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35"/>
        </w:tabs>
        <w:ind w:left="403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55"/>
        </w:tabs>
        <w:ind w:left="475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75"/>
        </w:tabs>
        <w:ind w:left="5475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95"/>
        </w:tabs>
        <w:ind w:left="6195" w:hanging="360"/>
      </w:pPr>
      <w:rPr>
        <w:rFonts w:ascii="Wingdings" w:hAnsi="Wingdings" w:hint="default"/>
      </w:rPr>
    </w:lvl>
  </w:abstractNum>
  <w:abstractNum w:abstractNumId="3">
    <w:nsid w:val="4F734264"/>
    <w:multiLevelType w:val="hybridMultilevel"/>
    <w:tmpl w:val="90BE2B5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540C2769"/>
    <w:multiLevelType w:val="hybridMultilevel"/>
    <w:tmpl w:val="F210DBF8"/>
    <w:lvl w:ilvl="0" w:tplc="6CB02A6C">
      <w:start w:val="1"/>
      <w:numFmt w:val="decimal"/>
      <w:lvlText w:val="%1.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5">
    <w:nsid w:val="63E8185E"/>
    <w:multiLevelType w:val="hybridMultilevel"/>
    <w:tmpl w:val="3FAE64C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3"/>
  </w:num>
  <w:num w:numId="5">
    <w:abstractNumId w:val="5"/>
  </w:num>
  <w:num w:numId="6">
    <w:abstractNumId w:val="1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7170"/>
    <o:shapelayout v:ext="edit">
      <o:idmap v:ext="edit" data="4"/>
    </o:shapelayout>
  </w:hdrShapeDefaults>
  <w:footnotePr>
    <w:footnote w:id="-1"/>
    <w:footnote w:id="0"/>
  </w:footnotePr>
  <w:endnotePr>
    <w:endnote w:id="-1"/>
    <w:endnote w:id="0"/>
  </w:endnotePr>
  <w:compat/>
  <w:rsids>
    <w:rsidRoot w:val="00C12E76"/>
    <w:rsid w:val="00026DB9"/>
    <w:rsid w:val="00045055"/>
    <w:rsid w:val="0005375D"/>
    <w:rsid w:val="000A0AEF"/>
    <w:rsid w:val="000E5F4F"/>
    <w:rsid w:val="0010068A"/>
    <w:rsid w:val="001355C3"/>
    <w:rsid w:val="0014515B"/>
    <w:rsid w:val="001705FF"/>
    <w:rsid w:val="00173861"/>
    <w:rsid w:val="001B6459"/>
    <w:rsid w:val="00204B87"/>
    <w:rsid w:val="00245AA0"/>
    <w:rsid w:val="0028249E"/>
    <w:rsid w:val="00302F1E"/>
    <w:rsid w:val="0033492B"/>
    <w:rsid w:val="00344EA2"/>
    <w:rsid w:val="00373FAE"/>
    <w:rsid w:val="00405889"/>
    <w:rsid w:val="004120FF"/>
    <w:rsid w:val="0043245F"/>
    <w:rsid w:val="00433A60"/>
    <w:rsid w:val="00476588"/>
    <w:rsid w:val="00481286"/>
    <w:rsid w:val="0048367E"/>
    <w:rsid w:val="004C248A"/>
    <w:rsid w:val="00500F97"/>
    <w:rsid w:val="00541BCC"/>
    <w:rsid w:val="00557BE3"/>
    <w:rsid w:val="00571C93"/>
    <w:rsid w:val="005C750F"/>
    <w:rsid w:val="006349B4"/>
    <w:rsid w:val="00663E7A"/>
    <w:rsid w:val="0067453D"/>
    <w:rsid w:val="00690331"/>
    <w:rsid w:val="00695A58"/>
    <w:rsid w:val="00777CB8"/>
    <w:rsid w:val="007B50E9"/>
    <w:rsid w:val="008119B7"/>
    <w:rsid w:val="00945E87"/>
    <w:rsid w:val="0097752B"/>
    <w:rsid w:val="009B316B"/>
    <w:rsid w:val="009F344E"/>
    <w:rsid w:val="00A24EBD"/>
    <w:rsid w:val="00A355D3"/>
    <w:rsid w:val="00A41045"/>
    <w:rsid w:val="00A43545"/>
    <w:rsid w:val="00AC2B28"/>
    <w:rsid w:val="00AD4D84"/>
    <w:rsid w:val="00B00930"/>
    <w:rsid w:val="00B20099"/>
    <w:rsid w:val="00B33BDE"/>
    <w:rsid w:val="00B51868"/>
    <w:rsid w:val="00C045D6"/>
    <w:rsid w:val="00C12E76"/>
    <w:rsid w:val="00C7072E"/>
    <w:rsid w:val="00C926D7"/>
    <w:rsid w:val="00CA3F7F"/>
    <w:rsid w:val="00CE43F8"/>
    <w:rsid w:val="00D0434D"/>
    <w:rsid w:val="00D4577A"/>
    <w:rsid w:val="00D55013"/>
    <w:rsid w:val="00D70A6B"/>
    <w:rsid w:val="00DB6593"/>
    <w:rsid w:val="00DD27BD"/>
    <w:rsid w:val="00DE2F1E"/>
    <w:rsid w:val="00E05AC0"/>
    <w:rsid w:val="00E25307"/>
    <w:rsid w:val="00E9718F"/>
    <w:rsid w:val="00EB01A3"/>
    <w:rsid w:val="00F03A33"/>
    <w:rsid w:val="00F45BE8"/>
    <w:rsid w:val="00F55ACC"/>
    <w:rsid w:val="00F65ED2"/>
    <w:rsid w:val="00FD15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ountry-region"/>
  <w:smartTagType w:namespaceuri="urn:schemas-microsoft-com:office:smarttags" w:name="State"/>
  <w:smartTagType w:namespaceuri="urn:schemas-microsoft-com:office:smarttags" w:name="place"/>
  <w:shapeDefaults>
    <o:shapedefaults v:ext="edit" spidmax="7170"/>
    <o:shapelayout v:ext="edit">
      <o:idmap v:ext="edit" data="1,6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12E76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405889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Heading2">
    <w:name w:val="heading 2"/>
    <w:basedOn w:val="Normal"/>
    <w:link w:val="Heading2Char"/>
    <w:qFormat/>
    <w:rsid w:val="00D70A6B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qFormat/>
    <w:rsid w:val="0033492B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C045D6"/>
    <w:pPr>
      <w:keepNext/>
      <w:spacing w:before="240" w:after="60"/>
      <w:outlineLvl w:val="3"/>
    </w:pPr>
    <w:rPr>
      <w:b/>
      <w:bCs/>
    </w:rPr>
  </w:style>
  <w:style w:type="paragraph" w:styleId="Heading5">
    <w:name w:val="heading 5"/>
    <w:basedOn w:val="Normal"/>
    <w:next w:val="Normal"/>
    <w:link w:val="Heading5Char"/>
    <w:qFormat/>
    <w:rsid w:val="00405889"/>
    <w:pPr>
      <w:spacing w:before="240" w:after="60"/>
      <w:outlineLvl w:val="4"/>
    </w:pPr>
    <w:rPr>
      <w:rFonts w:ascii=".VnTime" w:hAnsi=".VnTime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nhideWhenUsed/>
    <w:qFormat/>
    <w:rsid w:val="00405889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Heading7">
    <w:name w:val="heading 7"/>
    <w:basedOn w:val="Normal"/>
    <w:next w:val="Normal"/>
    <w:link w:val="Heading7Char"/>
    <w:qFormat/>
    <w:rsid w:val="00405889"/>
    <w:pPr>
      <w:spacing w:before="240" w:after="60"/>
      <w:outlineLvl w:val="6"/>
    </w:pPr>
    <w:rPr>
      <w:b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405889"/>
    <w:pPr>
      <w:spacing w:before="240" w:after="60"/>
      <w:outlineLvl w:val="8"/>
    </w:pPr>
    <w:rPr>
      <w:rFonts w:ascii="Arial" w:hAnsi="Arial" w:cs="Arial"/>
      <w:b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odyText">
    <w:name w:val="Body Text"/>
    <w:basedOn w:val="Normal"/>
    <w:link w:val="BodyTextChar"/>
    <w:rsid w:val="00C12E76"/>
    <w:pPr>
      <w:spacing w:line="360" w:lineRule="auto"/>
      <w:jc w:val="both"/>
    </w:pPr>
    <w:rPr>
      <w:rFonts w:ascii=".VnTime" w:hAnsi=".VnTime"/>
      <w:b/>
      <w:bCs/>
      <w:szCs w:val="20"/>
    </w:rPr>
  </w:style>
  <w:style w:type="character" w:customStyle="1" w:styleId="BodyTextChar">
    <w:name w:val="Body Text Char"/>
    <w:basedOn w:val="DefaultParagraphFont"/>
    <w:link w:val="BodyText"/>
    <w:rsid w:val="00C12E76"/>
    <w:rPr>
      <w:rFonts w:ascii=".VnTime" w:eastAsia="Times New Roman" w:hAnsi=".VnTime" w:cs="Times New Roman"/>
      <w:b/>
      <w:bCs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12E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2E76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344EA2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571C9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71C93"/>
    <w:rPr>
      <w:rFonts w:ascii="Times New Roman" w:eastAsia="Times New Roman" w:hAnsi="Times New Roman" w:cs="Times New Roman"/>
      <w:sz w:val="28"/>
      <w:szCs w:val="28"/>
    </w:rPr>
  </w:style>
  <w:style w:type="paragraph" w:styleId="Footer">
    <w:name w:val="footer"/>
    <w:basedOn w:val="Normal"/>
    <w:link w:val="FooterChar"/>
    <w:unhideWhenUsed/>
    <w:rsid w:val="00571C9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571C93"/>
    <w:rPr>
      <w:rFonts w:ascii="Times New Roman" w:eastAsia="Times New Roman" w:hAnsi="Times New Roman" w:cs="Times New Roman"/>
      <w:sz w:val="28"/>
      <w:szCs w:val="28"/>
    </w:rPr>
  </w:style>
  <w:style w:type="table" w:styleId="TableGrid">
    <w:name w:val="Table Grid"/>
    <w:basedOn w:val="TableNormal"/>
    <w:rsid w:val="00173861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2Char">
    <w:name w:val="Heading 2 Char"/>
    <w:basedOn w:val="DefaultParagraphFont"/>
    <w:link w:val="Heading2"/>
    <w:uiPriority w:val="9"/>
    <w:rsid w:val="00D70A6B"/>
    <w:rPr>
      <w:rFonts w:ascii="Times New Roman" w:eastAsia="Times New Roman" w:hAnsi="Times New Roman" w:cs="Times New Roman"/>
      <w:b/>
      <w:bCs/>
      <w:sz w:val="36"/>
      <w:szCs w:val="36"/>
    </w:rPr>
  </w:style>
  <w:style w:type="character" w:customStyle="1" w:styleId="apple-converted-space">
    <w:name w:val="apple-converted-space"/>
    <w:basedOn w:val="DefaultParagraphFont"/>
    <w:rsid w:val="00D70A6B"/>
  </w:style>
  <w:style w:type="paragraph" w:styleId="NormalWeb">
    <w:name w:val="Normal (Web)"/>
    <w:basedOn w:val="Normal"/>
    <w:uiPriority w:val="99"/>
    <w:semiHidden/>
    <w:unhideWhenUsed/>
    <w:rsid w:val="00D70A6B"/>
    <w:pPr>
      <w:spacing w:before="100" w:beforeAutospacing="1" w:after="100" w:afterAutospacing="1"/>
    </w:pPr>
    <w:rPr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4C248A"/>
    <w:rPr>
      <w:color w:val="0000FF" w:themeColor="hyperlink"/>
      <w:u w:val="single"/>
    </w:rPr>
  </w:style>
  <w:style w:type="character" w:styleId="PageNumber">
    <w:name w:val="page number"/>
    <w:basedOn w:val="DefaultParagraphFont"/>
    <w:rsid w:val="00E05AC0"/>
  </w:style>
  <w:style w:type="character" w:customStyle="1" w:styleId="Heading1Char">
    <w:name w:val="Heading 1 Char"/>
    <w:basedOn w:val="DefaultParagraphFont"/>
    <w:link w:val="Heading1"/>
    <w:uiPriority w:val="9"/>
    <w:rsid w:val="0040588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05889"/>
    <w:rPr>
      <w:rFonts w:asciiTheme="majorHAnsi" w:eastAsiaTheme="majorEastAsia" w:hAnsiTheme="majorHAnsi" w:cstheme="majorBidi"/>
      <w:i/>
      <w:iCs/>
      <w:color w:val="243F60" w:themeColor="accent1" w:themeShade="7F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05889"/>
    <w:rPr>
      <w:rFonts w:ascii=".VnTime" w:eastAsia="Times New Roman" w:hAnsi=".VnTime" w:cs="Times New Roman"/>
      <w:b/>
      <w:bCs/>
      <w:i/>
      <w:iCs/>
      <w:sz w:val="26"/>
      <w:szCs w:val="26"/>
    </w:rPr>
  </w:style>
  <w:style w:type="character" w:customStyle="1" w:styleId="Heading7Char">
    <w:name w:val="Heading 7 Char"/>
    <w:basedOn w:val="DefaultParagraphFont"/>
    <w:link w:val="Heading7"/>
    <w:rsid w:val="00405889"/>
    <w:rPr>
      <w:rFonts w:ascii="Times New Roman" w:eastAsia="Times New Roman" w:hAnsi="Times New Roman" w:cs="Times New Roman"/>
      <w:b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405889"/>
    <w:rPr>
      <w:rFonts w:ascii="Arial" w:eastAsia="Times New Roman" w:hAnsi="Arial" w:cs="Arial"/>
      <w:b/>
    </w:rPr>
  </w:style>
  <w:style w:type="paragraph" w:styleId="BodyText2">
    <w:name w:val="Body Text 2"/>
    <w:basedOn w:val="Normal"/>
    <w:link w:val="BodyText2Char"/>
    <w:rsid w:val="000A0AEF"/>
    <w:pPr>
      <w:spacing w:after="120" w:line="480" w:lineRule="auto"/>
    </w:pPr>
    <w:rPr>
      <w:rFonts w:ascii=".VnTime" w:hAnsi=".VnTime"/>
      <w:b/>
    </w:rPr>
  </w:style>
  <w:style w:type="character" w:customStyle="1" w:styleId="BodyText2Char">
    <w:name w:val="Body Text 2 Char"/>
    <w:basedOn w:val="DefaultParagraphFont"/>
    <w:link w:val="BodyText2"/>
    <w:rsid w:val="000A0AEF"/>
    <w:rPr>
      <w:rFonts w:ascii=".VnTime" w:eastAsia="Times New Roman" w:hAnsi=".VnTime" w:cs="Times New Roman"/>
      <w:b/>
      <w:sz w:val="28"/>
      <w:szCs w:val="28"/>
    </w:rPr>
  </w:style>
  <w:style w:type="character" w:customStyle="1" w:styleId="Heading3Char">
    <w:name w:val="Heading 3 Char"/>
    <w:basedOn w:val="DefaultParagraphFont"/>
    <w:link w:val="Heading3"/>
    <w:rsid w:val="0033492B"/>
    <w:rPr>
      <w:rFonts w:ascii="Arial" w:eastAsia="Times New Roman" w:hAnsi="Arial" w:cs="Arial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C045D6"/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BodyTextIndent2">
    <w:name w:val="Body Text Indent 2"/>
    <w:basedOn w:val="Normal"/>
    <w:link w:val="BodyTextIndent2Char"/>
    <w:rsid w:val="0010068A"/>
    <w:pPr>
      <w:spacing w:after="120" w:line="480" w:lineRule="auto"/>
      <w:ind w:left="360"/>
    </w:pPr>
    <w:rPr>
      <w:rFonts w:ascii=".VnTime" w:hAnsi=".VnTime"/>
    </w:rPr>
  </w:style>
  <w:style w:type="character" w:customStyle="1" w:styleId="BodyTextIndent2Char">
    <w:name w:val="Body Text Indent 2 Char"/>
    <w:basedOn w:val="DefaultParagraphFont"/>
    <w:link w:val="BodyTextIndent2"/>
    <w:rsid w:val="0010068A"/>
    <w:rPr>
      <w:rFonts w:ascii=".VnTime" w:eastAsia="Times New Roman" w:hAnsi=".VnTime" w:cs="Times New Roman"/>
      <w:sz w:val="28"/>
      <w:szCs w:val="28"/>
    </w:rPr>
  </w:style>
  <w:style w:type="paragraph" w:styleId="Caption">
    <w:name w:val="caption"/>
    <w:basedOn w:val="Normal"/>
    <w:next w:val="Normal"/>
    <w:qFormat/>
    <w:rsid w:val="0010068A"/>
    <w:pPr>
      <w:jc w:val="center"/>
    </w:pPr>
    <w:rPr>
      <w:rFonts w:ascii=".VnTimeH" w:hAnsi=".VnTimeH"/>
      <w:b/>
      <w:bCs/>
      <w:u w:val="single"/>
    </w:rPr>
  </w:style>
  <w:style w:type="character" w:customStyle="1" w:styleId="MTEquationSection">
    <w:name w:val="MTEquationSection"/>
    <w:basedOn w:val="DefaultParagraphFont"/>
    <w:rsid w:val="00245AA0"/>
    <w:rPr>
      <w:vanish/>
      <w:color w:val="FF0000"/>
    </w:rPr>
  </w:style>
  <w:style w:type="paragraph" w:customStyle="1" w:styleId="MTDisplayEquation">
    <w:name w:val="MTDisplayEquation"/>
    <w:basedOn w:val="Normal"/>
    <w:next w:val="Normal"/>
    <w:rsid w:val="00245AA0"/>
    <w:pPr>
      <w:tabs>
        <w:tab w:val="center" w:pos="4900"/>
        <w:tab w:val="right" w:pos="9800"/>
      </w:tabs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857DB3-57BD-45F1-8A6D-489B8D3DC5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4135</Words>
  <Characters>23576</Characters>
  <Application>Microsoft Office Word</Application>
  <DocSecurity>0</DocSecurity>
  <Lines>196</Lines>
  <Paragraphs>5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65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8-20T02:08:00Z</cp:lastPrinted>
  <dcterms:created xsi:type="dcterms:W3CDTF">2019-08-20T02:10:00Z</dcterms:created>
  <dcterms:modified xsi:type="dcterms:W3CDTF">2019-08-20T02:10:00Z</dcterms:modified>
</cp:coreProperties>
</file>